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81"/>
  </p:notesMasterIdLst>
  <p:handoutMasterIdLst>
    <p:handoutMasterId r:id="rId82"/>
  </p:handoutMasterIdLst>
  <p:sldIdLst>
    <p:sldId id="511" r:id="rId2"/>
    <p:sldId id="492" r:id="rId3"/>
    <p:sldId id="510" r:id="rId4"/>
    <p:sldId id="521" r:id="rId5"/>
    <p:sldId id="513" r:id="rId6"/>
    <p:sldId id="515" r:id="rId7"/>
    <p:sldId id="518" r:id="rId8"/>
    <p:sldId id="394" r:id="rId9"/>
    <p:sldId id="542" r:id="rId10"/>
    <p:sldId id="543" r:id="rId11"/>
    <p:sldId id="519" r:id="rId12"/>
    <p:sldId id="516" r:id="rId13"/>
    <p:sldId id="517" r:id="rId14"/>
    <p:sldId id="495" r:id="rId15"/>
    <p:sldId id="496" r:id="rId16"/>
    <p:sldId id="537" r:id="rId17"/>
    <p:sldId id="524" r:id="rId18"/>
    <p:sldId id="541" r:id="rId19"/>
    <p:sldId id="544" r:id="rId20"/>
    <p:sldId id="545" r:id="rId21"/>
    <p:sldId id="504" r:id="rId22"/>
    <p:sldId id="529" r:id="rId23"/>
    <p:sldId id="530" r:id="rId24"/>
    <p:sldId id="531" r:id="rId25"/>
    <p:sldId id="532" r:id="rId26"/>
    <p:sldId id="533" r:id="rId27"/>
    <p:sldId id="535" r:id="rId28"/>
    <p:sldId id="534" r:id="rId29"/>
    <p:sldId id="536" r:id="rId30"/>
    <p:sldId id="538" r:id="rId31"/>
    <p:sldId id="539" r:id="rId32"/>
    <p:sldId id="540" r:id="rId33"/>
    <p:sldId id="546" r:id="rId34"/>
    <p:sldId id="547" r:id="rId35"/>
    <p:sldId id="506" r:id="rId36"/>
    <p:sldId id="497" r:id="rId37"/>
    <p:sldId id="498" r:id="rId38"/>
    <p:sldId id="499" r:id="rId39"/>
    <p:sldId id="502" r:id="rId40"/>
    <p:sldId id="512" r:id="rId41"/>
    <p:sldId id="505" r:id="rId42"/>
    <p:sldId id="525" r:id="rId43"/>
    <p:sldId id="526" r:id="rId44"/>
    <p:sldId id="509" r:id="rId45"/>
    <p:sldId id="507" r:id="rId46"/>
    <p:sldId id="523" r:id="rId47"/>
    <p:sldId id="522" r:id="rId48"/>
    <p:sldId id="508" r:id="rId49"/>
    <p:sldId id="527" r:id="rId50"/>
    <p:sldId id="528" r:id="rId51"/>
    <p:sldId id="483" r:id="rId52"/>
    <p:sldId id="486" r:id="rId53"/>
    <p:sldId id="490" r:id="rId54"/>
    <p:sldId id="489" r:id="rId55"/>
    <p:sldId id="468" r:id="rId56"/>
    <p:sldId id="460" r:id="rId57"/>
    <p:sldId id="418" r:id="rId58"/>
    <p:sldId id="419" r:id="rId59"/>
    <p:sldId id="477" r:id="rId60"/>
    <p:sldId id="465" r:id="rId61"/>
    <p:sldId id="442" r:id="rId62"/>
    <p:sldId id="444" r:id="rId63"/>
    <p:sldId id="478" r:id="rId64"/>
    <p:sldId id="451" r:id="rId65"/>
    <p:sldId id="445" r:id="rId66"/>
    <p:sldId id="446" r:id="rId67"/>
    <p:sldId id="447" r:id="rId68"/>
    <p:sldId id="452" r:id="rId69"/>
    <p:sldId id="514" r:id="rId70"/>
    <p:sldId id="453" r:id="rId71"/>
    <p:sldId id="454" r:id="rId72"/>
    <p:sldId id="455" r:id="rId73"/>
    <p:sldId id="298" r:id="rId74"/>
    <p:sldId id="466" r:id="rId75"/>
    <p:sldId id="354" r:id="rId76"/>
    <p:sldId id="481" r:id="rId77"/>
    <p:sldId id="430" r:id="rId78"/>
    <p:sldId id="429" r:id="rId79"/>
    <p:sldId id="476" r:id="rId80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EF9796-A251-4AB3-BBF5-40396E17B53C}" v="35" dt="2025-02-26T08:03:11.6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1" autoAdjust="0"/>
    <p:restoredTop sz="92000" autoAdjust="0"/>
  </p:normalViewPr>
  <p:slideViewPr>
    <p:cSldViewPr>
      <p:cViewPr varScale="1">
        <p:scale>
          <a:sx n="108" d="100"/>
          <a:sy n="108" d="100"/>
        </p:scale>
        <p:origin x="1699" y="8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88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microsoft.com/office/2016/11/relationships/changesInfo" Target="changesInfos/changesInfo1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  <pc:docChgLst>
    <pc:chgData name="Oscar Kogenhop" userId="0dcb4773-7d8a-408e-acc6-089f7cae1c7d" providerId="ADAL" clId="{99EF9796-A251-4AB3-BBF5-40396E17B53C}"/>
    <pc:docChg chg="undo redo custSel modSld">
      <pc:chgData name="Oscar Kogenhop" userId="0dcb4773-7d8a-408e-acc6-089f7cae1c7d" providerId="ADAL" clId="{99EF9796-A251-4AB3-BBF5-40396E17B53C}" dt="2025-02-26T08:03:11.698" v="107" actId="20577"/>
      <pc:docMkLst>
        <pc:docMk/>
      </pc:docMkLst>
      <pc:sldChg chg="modSp mod">
        <pc:chgData name="Oscar Kogenhop" userId="0dcb4773-7d8a-408e-acc6-089f7cae1c7d" providerId="ADAL" clId="{99EF9796-A251-4AB3-BBF5-40396E17B53C}" dt="2025-02-26T07:53:24.060" v="42" actId="108"/>
        <pc:sldMkLst>
          <pc:docMk/>
          <pc:sldMk cId="0" sldId="394"/>
        </pc:sldMkLst>
        <pc:spChg chg="mod">
          <ac:chgData name="Oscar Kogenhop" userId="0dcb4773-7d8a-408e-acc6-089f7cae1c7d" providerId="ADAL" clId="{99EF9796-A251-4AB3-BBF5-40396E17B53C}" dt="2025-02-26T07:53:24.060" v="42" actId="108"/>
          <ac:spMkLst>
            <pc:docMk/>
            <pc:sldMk cId="0" sldId="394"/>
            <ac:spMk id="4098" creationId="{00000000-0000-0000-0000-000000000000}"/>
          </ac:spMkLst>
        </pc:spChg>
        <pc:spChg chg="mod">
          <ac:chgData name="Oscar Kogenhop" userId="0dcb4773-7d8a-408e-acc6-089f7cae1c7d" providerId="ADAL" clId="{99EF9796-A251-4AB3-BBF5-40396E17B53C}" dt="2025-02-26T07:51:48.857" v="37" actId="5793"/>
          <ac:spMkLst>
            <pc:docMk/>
            <pc:sldMk cId="0" sldId="394"/>
            <ac:spMk id="4099" creationId="{00000000-0000-0000-0000-000000000000}"/>
          </ac:spMkLst>
        </pc:spChg>
      </pc:sldChg>
      <pc:sldChg chg="modSp mod">
        <pc:chgData name="Oscar Kogenhop" userId="0dcb4773-7d8a-408e-acc6-089f7cae1c7d" providerId="ADAL" clId="{99EF9796-A251-4AB3-BBF5-40396E17B53C}" dt="2025-02-26T07:52:21.562" v="40" actId="108"/>
        <pc:sldMkLst>
          <pc:docMk/>
          <pc:sldMk cId="3496656701" sldId="492"/>
        </pc:sldMkLst>
        <pc:spChg chg="mod">
          <ac:chgData name="Oscar Kogenhop" userId="0dcb4773-7d8a-408e-acc6-089f7cae1c7d" providerId="ADAL" clId="{99EF9796-A251-4AB3-BBF5-40396E17B53C}" dt="2025-02-26T07:52:21.562" v="40" actId="108"/>
          <ac:spMkLst>
            <pc:docMk/>
            <pc:sldMk cId="3496656701" sldId="492"/>
            <ac:spMk id="2" creationId="{D0FD875B-1D00-C833-C593-13E9EEC94888}"/>
          </ac:spMkLst>
        </pc:spChg>
      </pc:sldChg>
      <pc:sldChg chg="modSp mod">
        <pc:chgData name="Oscar Kogenhop" userId="0dcb4773-7d8a-408e-acc6-089f7cae1c7d" providerId="ADAL" clId="{99EF9796-A251-4AB3-BBF5-40396E17B53C}" dt="2025-02-26T07:51:12.352" v="18" actId="108"/>
        <pc:sldMkLst>
          <pc:docMk/>
          <pc:sldMk cId="3086510346" sldId="495"/>
        </pc:sldMkLst>
        <pc:spChg chg="mod">
          <ac:chgData name="Oscar Kogenhop" userId="0dcb4773-7d8a-408e-acc6-089f7cae1c7d" providerId="ADAL" clId="{99EF9796-A251-4AB3-BBF5-40396E17B53C}" dt="2025-02-26T07:51:12.352" v="18" actId="108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Oscar Kogenhop" userId="0dcb4773-7d8a-408e-acc6-089f7cae1c7d" providerId="ADAL" clId="{99EF9796-A251-4AB3-BBF5-40396E17B53C}" dt="2025-02-26T07:44:34.376" v="0" actId="33524"/>
          <ac:spMkLst>
            <pc:docMk/>
            <pc:sldMk cId="3086510346" sldId="495"/>
            <ac:spMk id="3" creationId="{EB90AC0A-4D3E-614B-A0CF-AB0EE09DC3F2}"/>
          </ac:spMkLst>
        </pc:spChg>
      </pc:sldChg>
      <pc:sldChg chg="modSp mod">
        <pc:chgData name="Oscar Kogenhop" userId="0dcb4773-7d8a-408e-acc6-089f7cae1c7d" providerId="ADAL" clId="{99EF9796-A251-4AB3-BBF5-40396E17B53C}" dt="2025-02-26T07:51:11.934" v="17" actId="108"/>
        <pc:sldMkLst>
          <pc:docMk/>
          <pc:sldMk cId="1171533530" sldId="496"/>
        </pc:sldMkLst>
        <pc:spChg chg="mod">
          <ac:chgData name="Oscar Kogenhop" userId="0dcb4773-7d8a-408e-acc6-089f7cae1c7d" providerId="ADAL" clId="{99EF9796-A251-4AB3-BBF5-40396E17B53C}" dt="2025-02-26T07:51:11.934" v="17" actId="108"/>
          <ac:spMkLst>
            <pc:docMk/>
            <pc:sldMk cId="1171533530" sldId="496"/>
            <ac:spMk id="2" creationId="{037F750D-A79A-3A3E-AFC0-999A22186990}"/>
          </ac:spMkLst>
        </pc:spChg>
      </pc:sldChg>
      <pc:sldChg chg="mod modShow">
        <pc:chgData name="Oscar Kogenhop" userId="0dcb4773-7d8a-408e-acc6-089f7cae1c7d" providerId="ADAL" clId="{99EF9796-A251-4AB3-BBF5-40396E17B53C}" dt="2025-02-26T07:57:30.275" v="61" actId="729"/>
        <pc:sldMkLst>
          <pc:docMk/>
          <pc:sldMk cId="2030893124" sldId="501"/>
        </pc:sldMkLst>
      </pc:sldChg>
      <pc:sldChg chg="modSp mod">
        <pc:chgData name="Oscar Kogenhop" userId="0dcb4773-7d8a-408e-acc6-089f7cae1c7d" providerId="ADAL" clId="{99EF9796-A251-4AB3-BBF5-40396E17B53C}" dt="2025-02-26T07:55:36.232" v="58" actId="20577"/>
        <pc:sldMkLst>
          <pc:docMk/>
          <pc:sldMk cId="1708243641" sldId="504"/>
        </pc:sldMkLst>
        <pc:spChg chg="mod">
          <ac:chgData name="Oscar Kogenhop" userId="0dcb4773-7d8a-408e-acc6-089f7cae1c7d" providerId="ADAL" clId="{99EF9796-A251-4AB3-BBF5-40396E17B53C}" dt="2025-02-26T07:55:36.232" v="58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mod">
        <pc:chgData name="Oscar Kogenhop" userId="0dcb4773-7d8a-408e-acc6-089f7cae1c7d" providerId="ADAL" clId="{99EF9796-A251-4AB3-BBF5-40396E17B53C}" dt="2025-02-26T07:55:46.148" v="59" actId="20577"/>
        <pc:sldMkLst>
          <pc:docMk/>
          <pc:sldMk cId="2338760578" sldId="506"/>
        </pc:sldMkLst>
        <pc:spChg chg="mod">
          <ac:chgData name="Oscar Kogenhop" userId="0dcb4773-7d8a-408e-acc6-089f7cae1c7d" providerId="ADAL" clId="{99EF9796-A251-4AB3-BBF5-40396E17B53C}" dt="2025-02-26T07:55:46.148" v="59" actId="20577"/>
          <ac:spMkLst>
            <pc:docMk/>
            <pc:sldMk cId="2338760578" sldId="506"/>
            <ac:spMk id="3" creationId="{F5825D5F-4061-D32A-9B08-5E4F104467B9}"/>
          </ac:spMkLst>
        </pc:spChg>
      </pc:sldChg>
      <pc:sldChg chg="modSp">
        <pc:chgData name="Oscar Kogenhop" userId="0dcb4773-7d8a-408e-acc6-089f7cae1c7d" providerId="ADAL" clId="{99EF9796-A251-4AB3-BBF5-40396E17B53C}" dt="2025-02-26T07:56:38.268" v="60" actId="14100"/>
        <pc:sldMkLst>
          <pc:docMk/>
          <pc:sldMk cId="3055393132" sldId="509"/>
        </pc:sldMkLst>
        <pc:spChg chg="mod">
          <ac:chgData name="Oscar Kogenhop" userId="0dcb4773-7d8a-408e-acc6-089f7cae1c7d" providerId="ADAL" clId="{99EF9796-A251-4AB3-BBF5-40396E17B53C}" dt="2025-02-26T07:56:38.268" v="60" actId="14100"/>
          <ac:spMkLst>
            <pc:docMk/>
            <pc:sldMk cId="3055393132" sldId="509"/>
            <ac:spMk id="3" creationId="{517E19B1-B415-C562-7B48-2B195394071F}"/>
          </ac:spMkLst>
        </pc:spChg>
      </pc:sldChg>
      <pc:sldChg chg="modSp mod">
        <pc:chgData name="Oscar Kogenhop" userId="0dcb4773-7d8a-408e-acc6-089f7cae1c7d" providerId="ADAL" clId="{99EF9796-A251-4AB3-BBF5-40396E17B53C}" dt="2025-02-26T07:51:18.606" v="26" actId="108"/>
        <pc:sldMkLst>
          <pc:docMk/>
          <pc:sldMk cId="2520861879" sldId="510"/>
        </pc:sldMkLst>
        <pc:spChg chg="mod">
          <ac:chgData name="Oscar Kogenhop" userId="0dcb4773-7d8a-408e-acc6-089f7cae1c7d" providerId="ADAL" clId="{99EF9796-A251-4AB3-BBF5-40396E17B53C}" dt="2025-02-26T07:51:18.606" v="26" actId="108"/>
          <ac:spMkLst>
            <pc:docMk/>
            <pc:sldMk cId="2520861879" sldId="510"/>
            <ac:spMk id="2" creationId="{A5754533-41CE-4924-E670-7E1963DDCE11}"/>
          </ac:spMkLst>
        </pc:spChg>
      </pc:sldChg>
      <pc:sldChg chg="addSp modSp mod modAnim">
        <pc:chgData name="Oscar Kogenhop" userId="0dcb4773-7d8a-408e-acc6-089f7cae1c7d" providerId="ADAL" clId="{99EF9796-A251-4AB3-BBF5-40396E17B53C}" dt="2025-02-26T08:03:11.698" v="107" actId="20577"/>
        <pc:sldMkLst>
          <pc:docMk/>
          <pc:sldMk cId="3146229728" sldId="512"/>
        </pc:sldMkLst>
        <pc:spChg chg="mod">
          <ac:chgData name="Oscar Kogenhop" userId="0dcb4773-7d8a-408e-acc6-089f7cae1c7d" providerId="ADAL" clId="{99EF9796-A251-4AB3-BBF5-40396E17B53C}" dt="2025-02-26T07:59:47.244" v="72" actId="255"/>
          <ac:spMkLst>
            <pc:docMk/>
            <pc:sldMk cId="3146229728" sldId="512"/>
            <ac:spMk id="3" creationId="{CBC40C0A-088A-C75C-B62D-EEF6978E5405}"/>
          </ac:spMkLst>
        </pc:spChg>
        <pc:spChg chg="mod">
          <ac:chgData name="Oscar Kogenhop" userId="0dcb4773-7d8a-408e-acc6-089f7cae1c7d" providerId="ADAL" clId="{99EF9796-A251-4AB3-BBF5-40396E17B53C}" dt="2025-02-26T08:00:31.001" v="82" actId="14100"/>
          <ac:spMkLst>
            <pc:docMk/>
            <pc:sldMk cId="3146229728" sldId="512"/>
            <ac:spMk id="4" creationId="{4EE96B34-D7D9-EB46-040F-7EEF5334387B}"/>
          </ac:spMkLst>
        </pc:spChg>
        <pc:spChg chg="mod">
          <ac:chgData name="Oscar Kogenhop" userId="0dcb4773-7d8a-408e-acc6-089f7cae1c7d" providerId="ADAL" clId="{99EF9796-A251-4AB3-BBF5-40396E17B53C}" dt="2025-02-26T08:01:36.607" v="86" actId="207"/>
          <ac:spMkLst>
            <pc:docMk/>
            <pc:sldMk cId="3146229728" sldId="512"/>
            <ac:spMk id="5" creationId="{6E096BB2-ED5A-A89E-6A72-172E3DAC9010}"/>
          </ac:spMkLst>
        </pc:spChg>
        <pc:spChg chg="mod">
          <ac:chgData name="Oscar Kogenhop" userId="0dcb4773-7d8a-408e-acc6-089f7cae1c7d" providerId="ADAL" clId="{99EF9796-A251-4AB3-BBF5-40396E17B53C}" dt="2025-02-26T08:03:11.698" v="107" actId="20577"/>
          <ac:spMkLst>
            <pc:docMk/>
            <pc:sldMk cId="3146229728" sldId="512"/>
            <ac:spMk id="6" creationId="{C414E6A2-3826-182E-ED3F-9CF86232F7C6}"/>
          </ac:spMkLst>
        </pc:spChg>
        <pc:spChg chg="add mod">
          <ac:chgData name="Oscar Kogenhop" userId="0dcb4773-7d8a-408e-acc6-089f7cae1c7d" providerId="ADAL" clId="{99EF9796-A251-4AB3-BBF5-40396E17B53C}" dt="2025-02-26T08:01:22.899" v="85"/>
          <ac:spMkLst>
            <pc:docMk/>
            <pc:sldMk cId="3146229728" sldId="512"/>
            <ac:spMk id="8" creationId="{1E9BB444-340B-D1E6-6E58-71DC28B278F4}"/>
          </ac:spMkLst>
        </pc:spChg>
        <pc:spChg chg="add mod ord">
          <ac:chgData name="Oscar Kogenhop" userId="0dcb4773-7d8a-408e-acc6-089f7cae1c7d" providerId="ADAL" clId="{99EF9796-A251-4AB3-BBF5-40396E17B53C}" dt="2025-02-26T08:02:20.996" v="94" actId="14100"/>
          <ac:spMkLst>
            <pc:docMk/>
            <pc:sldMk cId="3146229728" sldId="512"/>
            <ac:spMk id="9" creationId="{79C56135-EC1A-6A69-320C-D10A0046195E}"/>
          </ac:spMkLst>
        </pc:spChg>
      </pc:sldChg>
      <pc:sldChg chg="modSp mod">
        <pc:chgData name="Oscar Kogenhop" userId="0dcb4773-7d8a-408e-acc6-089f7cae1c7d" providerId="ADAL" clId="{99EF9796-A251-4AB3-BBF5-40396E17B53C}" dt="2025-02-26T07:52:30.111" v="41" actId="108"/>
        <pc:sldMkLst>
          <pc:docMk/>
          <pc:sldMk cId="3315744514" sldId="513"/>
        </pc:sldMkLst>
        <pc:spChg chg="mod">
          <ac:chgData name="Oscar Kogenhop" userId="0dcb4773-7d8a-408e-acc6-089f7cae1c7d" providerId="ADAL" clId="{99EF9796-A251-4AB3-BBF5-40396E17B53C}" dt="2025-02-26T07:52:30.111" v="41" actId="108"/>
          <ac:spMkLst>
            <pc:docMk/>
            <pc:sldMk cId="3315744514" sldId="513"/>
            <ac:spMk id="2" creationId="{859BBDB5-9FDF-1441-44EE-9EBF5C174FD0}"/>
          </ac:spMkLst>
        </pc:spChg>
      </pc:sldChg>
      <pc:sldChg chg="modSp mod">
        <pc:chgData name="Oscar Kogenhop" userId="0dcb4773-7d8a-408e-acc6-089f7cae1c7d" providerId="ADAL" clId="{99EF9796-A251-4AB3-BBF5-40396E17B53C}" dt="2025-02-26T07:51:16.270" v="24" actId="108"/>
        <pc:sldMkLst>
          <pc:docMk/>
          <pc:sldMk cId="3382227418" sldId="515"/>
        </pc:sldMkLst>
        <pc:spChg chg="mod">
          <ac:chgData name="Oscar Kogenhop" userId="0dcb4773-7d8a-408e-acc6-089f7cae1c7d" providerId="ADAL" clId="{99EF9796-A251-4AB3-BBF5-40396E17B53C}" dt="2025-02-26T07:51:16.270" v="24" actId="108"/>
          <ac:spMkLst>
            <pc:docMk/>
            <pc:sldMk cId="3382227418" sldId="515"/>
            <ac:spMk id="2" creationId="{84678FAB-0F6C-FB36-4A15-A4FC9018DE7D}"/>
          </ac:spMkLst>
        </pc:spChg>
      </pc:sldChg>
      <pc:sldChg chg="modSp mod">
        <pc:chgData name="Oscar Kogenhop" userId="0dcb4773-7d8a-408e-acc6-089f7cae1c7d" providerId="ADAL" clId="{99EF9796-A251-4AB3-BBF5-40396E17B53C}" dt="2025-02-26T07:51:13.122" v="20" actId="108"/>
        <pc:sldMkLst>
          <pc:docMk/>
          <pc:sldMk cId="1874971019" sldId="516"/>
        </pc:sldMkLst>
        <pc:spChg chg="mod">
          <ac:chgData name="Oscar Kogenhop" userId="0dcb4773-7d8a-408e-acc6-089f7cae1c7d" providerId="ADAL" clId="{99EF9796-A251-4AB3-BBF5-40396E17B53C}" dt="2025-02-26T07:51:13.122" v="20" actId="108"/>
          <ac:spMkLst>
            <pc:docMk/>
            <pc:sldMk cId="1874971019" sldId="516"/>
            <ac:spMk id="2" creationId="{DF0A15CD-412A-4051-8FAA-2387181325E4}"/>
          </ac:spMkLst>
        </pc:spChg>
      </pc:sldChg>
      <pc:sldChg chg="modSp mod">
        <pc:chgData name="Oscar Kogenhop" userId="0dcb4773-7d8a-408e-acc6-089f7cae1c7d" providerId="ADAL" clId="{99EF9796-A251-4AB3-BBF5-40396E17B53C}" dt="2025-02-26T07:51:12.712" v="19" actId="108"/>
        <pc:sldMkLst>
          <pc:docMk/>
          <pc:sldMk cId="2380148174" sldId="517"/>
        </pc:sldMkLst>
        <pc:spChg chg="mod">
          <ac:chgData name="Oscar Kogenhop" userId="0dcb4773-7d8a-408e-acc6-089f7cae1c7d" providerId="ADAL" clId="{99EF9796-A251-4AB3-BBF5-40396E17B53C}" dt="2025-02-26T07:51:12.712" v="19" actId="108"/>
          <ac:spMkLst>
            <pc:docMk/>
            <pc:sldMk cId="2380148174" sldId="517"/>
            <ac:spMk id="2" creationId="{BF4EE3A3-D30D-CA1C-B070-614CF4C5F208}"/>
          </ac:spMkLst>
        </pc:spChg>
      </pc:sldChg>
      <pc:sldChg chg="modSp mod">
        <pc:chgData name="Oscar Kogenhop" userId="0dcb4773-7d8a-408e-acc6-089f7cae1c7d" providerId="ADAL" clId="{99EF9796-A251-4AB3-BBF5-40396E17B53C}" dt="2025-02-26T07:51:52.562" v="39" actId="108"/>
        <pc:sldMkLst>
          <pc:docMk/>
          <pc:sldMk cId="200240625" sldId="518"/>
        </pc:sldMkLst>
        <pc:spChg chg="mod">
          <ac:chgData name="Oscar Kogenhop" userId="0dcb4773-7d8a-408e-acc6-089f7cae1c7d" providerId="ADAL" clId="{99EF9796-A251-4AB3-BBF5-40396E17B53C}" dt="2025-02-26T07:51:52.562" v="39" actId="108"/>
          <ac:spMkLst>
            <pc:docMk/>
            <pc:sldMk cId="200240625" sldId="518"/>
            <ac:spMk id="2" creationId="{C693680A-5342-8612-B83F-241075AD77FA}"/>
          </ac:spMkLst>
        </pc:spChg>
      </pc:sldChg>
      <pc:sldChg chg="modSp mod">
        <pc:chgData name="Oscar Kogenhop" userId="0dcb4773-7d8a-408e-acc6-089f7cae1c7d" providerId="ADAL" clId="{99EF9796-A251-4AB3-BBF5-40396E17B53C}" dt="2025-02-26T07:51:13.562" v="21" actId="108"/>
        <pc:sldMkLst>
          <pc:docMk/>
          <pc:sldMk cId="4152980164" sldId="519"/>
        </pc:sldMkLst>
        <pc:spChg chg="mod">
          <ac:chgData name="Oscar Kogenhop" userId="0dcb4773-7d8a-408e-acc6-089f7cae1c7d" providerId="ADAL" clId="{99EF9796-A251-4AB3-BBF5-40396E17B53C}" dt="2025-02-26T07:51:13.562" v="21" actId="108"/>
          <ac:spMkLst>
            <pc:docMk/>
            <pc:sldMk cId="4152980164" sldId="519"/>
            <ac:spMk id="2" creationId="{064C00E6-A838-544C-E3FE-4FE76C9DA637}"/>
          </ac:spMkLst>
        </pc:spChg>
      </pc:sldChg>
      <pc:sldChg chg="modSp mod">
        <pc:chgData name="Oscar Kogenhop" userId="0dcb4773-7d8a-408e-acc6-089f7cae1c7d" providerId="ADAL" clId="{99EF9796-A251-4AB3-BBF5-40396E17B53C}" dt="2025-02-26T07:51:17.282" v="25" actId="108"/>
        <pc:sldMkLst>
          <pc:docMk/>
          <pc:sldMk cId="1028305031" sldId="521"/>
        </pc:sldMkLst>
        <pc:spChg chg="mod">
          <ac:chgData name="Oscar Kogenhop" userId="0dcb4773-7d8a-408e-acc6-089f7cae1c7d" providerId="ADAL" clId="{99EF9796-A251-4AB3-BBF5-40396E17B53C}" dt="2025-02-26T07:51:17.282" v="25" actId="108"/>
          <ac:spMkLst>
            <pc:docMk/>
            <pc:sldMk cId="1028305031" sldId="521"/>
            <ac:spMk id="2" creationId="{0D4F245F-0CE6-E538-17BB-067E80E672C3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4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66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2" name="Picture 1" descr="A blue and red logo&#10;&#10;AI-generated content may be incorrect.">
            <a:extLst>
              <a:ext uri="{FF2B5EF4-FFF2-40B4-BE49-F238E27FC236}">
                <a16:creationId xmlns:a16="http://schemas.microsoft.com/office/drawing/2014/main" id="{61BA3F38-26E5-84D0-B48F-717FC54A598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12" y="6179971"/>
            <a:ext cx="835656" cy="39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387886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431412" y="6260500"/>
            <a:ext cx="4455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DB151DA-5D22-589B-078A-24A5FA310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631800"/>
          </a:xfrm>
        </p:spPr>
        <p:txBody>
          <a:bodyPr/>
          <a:lstStyle>
            <a:lvl1pPr marL="0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E485E3EC-3198-0DFE-6469-DDC510C72B7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491412" y="1095870"/>
            <a:ext cx="3793876" cy="352400"/>
          </a:xfrm>
        </p:spPr>
        <p:txBody>
          <a:bodyPr/>
          <a:lstStyle>
            <a:lvl1pPr marL="0" indent="0" algn="r">
              <a:buNone/>
              <a:defRPr sz="2000" i="1">
                <a:solidFill>
                  <a:srgbClr val="00B0F0"/>
                </a:solidFill>
              </a:defRPr>
            </a:lvl1pPr>
          </a:lstStyle>
          <a:p>
            <a:pPr lvl="0"/>
            <a:r>
              <a:rPr lang="en-US" dirty="0"/>
              <a:t>Click to edit sub title style</a:t>
            </a:r>
          </a:p>
        </p:txBody>
      </p:sp>
      <p:pic>
        <p:nvPicPr>
          <p:cNvPr id="14" name="Picture 13" descr="A blue and red logo&#10;&#10;AI-generated content may be incorrect.">
            <a:extLst>
              <a:ext uri="{FF2B5EF4-FFF2-40B4-BE49-F238E27FC236}">
                <a16:creationId xmlns:a16="http://schemas.microsoft.com/office/drawing/2014/main" id="{4EFFF979-961C-2675-8887-779B88F961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1412" y="6161896"/>
            <a:ext cx="891376" cy="4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 dirty="0">
                <a:latin typeface="Times New Roman" pitchFamily="18" charset="0"/>
                <a:cs typeface="Times New Roman" pitchFamily="18" charset="0"/>
              </a:rPr>
              <a:t>/60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cantera.org/index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docs.scipy.org/doc/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g"/><Relationship Id="rId3" Type="http://schemas.openxmlformats.org/officeDocument/2006/relationships/image" Target="../media/image7.jpg"/><Relationship Id="rId7" Type="http://schemas.openxmlformats.org/officeDocument/2006/relationships/image" Target="../media/image8.jp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4" Type="http://schemas.openxmlformats.org/officeDocument/2006/relationships/image" Target="../media/image47.jpg"/><Relationship Id="rId9" Type="http://schemas.openxmlformats.org/officeDocument/2006/relationships/image" Target="../media/image12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8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				      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377" y="4674067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7966412" y="4654805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D67B8E-4F03-131F-9BD5-45CF23F944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20AC38-0DC4-8B80-764C-DFC1628D52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530B422-2448-F769-9F4E-351EA7CFC1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and numerical method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181C07-CED0-35DF-F232-851C8DE1A99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</a:p>
        </p:txBody>
      </p:sp>
    </p:spTree>
    <p:extLst>
      <p:ext uri="{BB962C8B-B14F-4D97-AF65-F5344CB8AC3E}">
        <p14:creationId xmlns:p14="http://schemas.microsoft.com/office/powerpoint/2010/main" val="2716319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771D69-A574-6D89-D642-690C3E58F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767B8-3AD9-D47E-DD52-13DBB0B6C8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74000"/>
            <a:ext cx="8283575" cy="366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Sustainable fuels</a:t>
            </a:r>
          </a:p>
          <a:p>
            <a:pPr>
              <a:buClrTx/>
            </a:pPr>
            <a:r>
              <a:rPr lang="en-US" sz="2400" dirty="0"/>
              <a:t>Electric systems</a:t>
            </a:r>
          </a:p>
          <a:p>
            <a:pPr>
              <a:buClrTx/>
            </a:pPr>
            <a:r>
              <a:rPr lang="en-US" sz="2400" dirty="0"/>
              <a:t>Heat exchangers</a:t>
            </a:r>
          </a:p>
          <a:p>
            <a:pPr>
              <a:buClrTx/>
            </a:pPr>
            <a:r>
              <a:rPr lang="en-US" sz="2400" dirty="0"/>
              <a:t>Hybrid systems (gas turbines, fuel cells, batteries)</a:t>
            </a:r>
          </a:p>
          <a:p>
            <a:pPr>
              <a:buClrTx/>
            </a:pPr>
            <a:r>
              <a:rPr lang="en-US" sz="2400" dirty="0"/>
              <a:t>Generators, Electric motors driving fans and propeller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So, there is a 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</a:t>
            </a:r>
          </a:p>
          <a:p>
            <a:pPr lvl="1">
              <a:buClrTx/>
            </a:pPr>
            <a:r>
              <a:rPr lang="en-US" sz="2000" b="1" i="1" dirty="0"/>
              <a:t>Or, build tools from scratch 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4C00E6-A838-544C-E3FE-4FE76C9D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ulsion system model elem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C4A1A6F-9903-A0DC-735E-443D7D0A809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3074" name="Picture 2" descr="5,000+ Free Question Mark &amp; Question Images - Pixabay">
            <a:extLst>
              <a:ext uri="{FF2B5EF4-FFF2-40B4-BE49-F238E27FC236}">
                <a16:creationId xmlns:a16="http://schemas.microsoft.com/office/drawing/2014/main" id="{D9A55FA9-F7E1-E826-8F1D-E7E938A4F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412" y="3786392"/>
            <a:ext cx="2147999" cy="214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2980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284F2-9A6D-8664-2EED-E9202F661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1813 3D Worried Man In Question Mark Ppt Graphics Icons Powerpoint |  Templates PowerPoint Presentation Slides | Template PPT | Slides  Presentation Graphics">
            <a:extLst>
              <a:ext uri="{FF2B5EF4-FFF2-40B4-BE49-F238E27FC236}">
                <a16:creationId xmlns:a16="http://schemas.microsoft.com/office/drawing/2014/main" id="{65694913-0628-23A2-631C-259F774A3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2"/>
          <a:stretch/>
        </p:blipFill>
        <p:spPr bwMode="auto">
          <a:xfrm>
            <a:off x="5866913" y="1524000"/>
            <a:ext cx="3386662" cy="1713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859DD-46B6-977E-2293-A0B3D67AC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Things to think about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hy from scratch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others use my code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code be used later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or other propulsion systems / engines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lexibility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Costs / Benefits of making the tool generic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Add a user-friendly GUI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?...</a:t>
            </a:r>
          </a:p>
          <a:p>
            <a:pPr>
              <a:buClrTx/>
            </a:pPr>
            <a:r>
              <a:rPr lang="en-US" sz="2400" dirty="0"/>
              <a:t>Save time and $ preparing your project</a:t>
            </a:r>
          </a:p>
          <a:p>
            <a:pPr lvl="1">
              <a:buClrTx/>
            </a:pPr>
            <a:r>
              <a:rPr lang="en-US" sz="2000" dirty="0"/>
              <a:t>Select language, development platform	</a:t>
            </a:r>
          </a:p>
          <a:p>
            <a:pPr lvl="1">
              <a:buClrTx/>
            </a:pPr>
            <a:r>
              <a:rPr lang="en-US" sz="2000" dirty="0"/>
              <a:t>Design software archite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0A15CD-412A-4051-8FAA-23871813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cratch ?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8FA297-2FA3-EB61-C767-B9AC622700B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1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E6A9C-4CF1-B05C-CE38-967BD5811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85C08-216D-7234-625A-FDC5E4AAB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s</a:t>
            </a:r>
          </a:p>
          <a:p>
            <a:pPr lvl="1">
              <a:buClrTx/>
            </a:pPr>
            <a:r>
              <a:rPr lang="en-US" dirty="0"/>
              <a:t>Full control and flexibility</a:t>
            </a:r>
          </a:p>
          <a:p>
            <a:pPr lvl="1">
              <a:buClrTx/>
            </a:pPr>
            <a:r>
              <a:rPr lang="en-US" dirty="0"/>
              <a:t>“I know what I am doing”</a:t>
            </a:r>
          </a:p>
          <a:p>
            <a:pPr lvl="1">
              <a:buClrTx/>
            </a:pPr>
            <a:r>
              <a:rPr lang="en-US" dirty="0"/>
              <a:t>Coupling with other models (1..4 D models)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Cons</a:t>
            </a:r>
          </a:p>
          <a:p>
            <a:pPr lvl="1">
              <a:buClrTx/>
            </a:pPr>
            <a:r>
              <a:rPr lang="en-US" dirty="0"/>
              <a:t>A lot of work</a:t>
            </a:r>
          </a:p>
          <a:p>
            <a:pPr lvl="2">
              <a:buClrTx/>
            </a:pPr>
            <a:r>
              <a:rPr lang="en-US" dirty="0"/>
              <a:t>Validation</a:t>
            </a:r>
          </a:p>
          <a:p>
            <a:pPr lvl="2">
              <a:buClrTx/>
            </a:pPr>
            <a:r>
              <a:rPr lang="en-US" dirty="0"/>
              <a:t>Code maintenance / documentation</a:t>
            </a:r>
          </a:p>
          <a:p>
            <a:pPr lvl="1">
              <a:buClrTx/>
            </a:pPr>
            <a:r>
              <a:rPr lang="en-US" dirty="0"/>
              <a:t>Code accessibility / readability to others</a:t>
            </a:r>
          </a:p>
          <a:p>
            <a:pPr lvl="2">
              <a:buClrTx/>
            </a:pPr>
            <a:r>
              <a:rPr lang="en-US" dirty="0"/>
              <a:t>Especially ‘if you leave the company’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F4EE3A3-D30D-CA1C-B070-614CF4C5F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buClrTx/>
            </a:pPr>
            <a:r>
              <a:rPr lang="en-US" dirty="0"/>
              <a:t>Why from scratch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0D711E-9FEB-68CD-9153-F894F6C66E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48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endParaRPr lang="en-US" sz="4800" i="1" dirty="0">
              <a:solidFill>
                <a:srgbClr val="FF0000"/>
              </a:solidFill>
            </a:endParaRP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So, you have decided to start </a:t>
            </a: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from scratch!</a:t>
            </a:r>
          </a:p>
        </p:txBody>
      </p:sp>
      <p:pic>
        <p:nvPicPr>
          <p:cNvPr id="5" name="Picture 4" descr="Laughing Bee">
            <a:extLst>
              <a:ext uri="{FF2B5EF4-FFF2-40B4-BE49-F238E27FC236}">
                <a16:creationId xmlns:a16="http://schemas.microsoft.com/office/drawing/2014/main" id="{A0EF7417-64D6-2975-9A4F-388B4B3918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412" y="3249000"/>
            <a:ext cx="2889000" cy="2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539699" cy="387886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-source programming language/development environment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528EE0-3525-D954-F679-F4BFA9FEB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A4646D0-4EDE-7E1E-9301-82F866B47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 Simulation Program GSP</a:t>
            </a:r>
          </a:p>
          <a:p>
            <a:pPr lvl="1"/>
            <a:r>
              <a:rPr lang="en-US" dirty="0"/>
              <a:t>Developed at </a:t>
            </a:r>
          </a:p>
          <a:p>
            <a:pPr lvl="2"/>
            <a:r>
              <a:rPr lang="en-US" dirty="0"/>
              <a:t>Dutch National Aerospace Center NLR</a:t>
            </a:r>
          </a:p>
          <a:p>
            <a:pPr lvl="2"/>
            <a:r>
              <a:rPr lang="en-US" dirty="0"/>
              <a:t>Delft University of Technology</a:t>
            </a:r>
          </a:p>
          <a:p>
            <a:pPr lvl="1"/>
            <a:r>
              <a:rPr lang="en-US" dirty="0"/>
              <a:t>Object oriented, GUI </a:t>
            </a:r>
          </a:p>
          <a:p>
            <a:pPr lvl="1"/>
            <a:r>
              <a:rPr lang="en-US" dirty="0"/>
              <a:t>4GL development environment, 30 year legacy cod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~120,000 lines of code </a:t>
            </a:r>
            <a:r>
              <a:rPr lang="en-US" dirty="0"/>
              <a:t>(excluding library code)</a:t>
            </a:r>
          </a:p>
          <a:p>
            <a:endParaRPr lang="en-US" dirty="0"/>
          </a:p>
          <a:p>
            <a:r>
              <a:rPr lang="en-US" dirty="0"/>
              <a:t>Python “</a:t>
            </a:r>
            <a:r>
              <a:rPr lang="en-US" dirty="0" err="1"/>
              <a:t>GSPy</a:t>
            </a:r>
            <a:r>
              <a:rPr lang="en-US" dirty="0"/>
              <a:t>” </a:t>
            </a:r>
          </a:p>
          <a:p>
            <a:pPr lvl="1"/>
            <a:r>
              <a:rPr lang="en-US" dirty="0"/>
              <a:t>using open-source libraries</a:t>
            </a:r>
          </a:p>
          <a:p>
            <a:pPr marL="385763" lvl="1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~ 1000 - 4000 lines of code  !!!!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854DE2F-C22C-99CA-5DAA-A42D73A87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versus previous experienc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A2C253-F8F5-3F5B-FD1F-ECF57665F91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4590868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68D5DF-06A5-5A02-09A9-5C89F73883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25A9C-2BE8-1535-5239-8AD25F40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000" dirty="0"/>
              <a:t>Run code from development environment (no GUI)</a:t>
            </a:r>
          </a:p>
          <a:p>
            <a:pPr>
              <a:buClrTx/>
            </a:pPr>
            <a:r>
              <a:rPr lang="en-US" sz="2000" dirty="0"/>
              <a:t>Specify input in code	</a:t>
            </a:r>
          </a:p>
          <a:p>
            <a:pPr lvl="1">
              <a:buClrTx/>
            </a:pPr>
            <a:r>
              <a:rPr lang="en-US" sz="1600" dirty="0"/>
              <a:t>Example: specify Ambient conditions and a number of fuel flow steps</a:t>
            </a:r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r>
              <a:rPr lang="en-US" sz="2000" dirty="0"/>
              <a:t>Adapt / extend code where needed</a:t>
            </a:r>
          </a:p>
          <a:p>
            <a:pPr lvl="1">
              <a:buClrTx/>
            </a:pPr>
            <a:endParaRPr lang="en-US" sz="1600" dirty="0"/>
          </a:p>
          <a:p>
            <a:pPr lvl="1">
              <a:buClrTx/>
            </a:pPr>
            <a:endParaRPr lang="en-US" sz="1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DCC092-938F-B27C-F4C6-17482DB99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orling</a:t>
            </a:r>
            <a:r>
              <a:rPr lang="en-US" dirty="0"/>
              <a:t> with Python model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C5FA2D-71A2-155B-C707-5AFB39F2A0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C5AC07-D44F-F694-E350-25BC1F8A9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412" y="2529000"/>
            <a:ext cx="8342486" cy="2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639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3B41E46-11C4-8393-888A-2862E7B01D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program</a:t>
            </a:r>
          </a:p>
          <a:p>
            <a:r>
              <a:rPr lang="en-US" dirty="0"/>
              <a:t>Object oriented architecture</a:t>
            </a:r>
          </a:p>
          <a:p>
            <a:r>
              <a:rPr lang="en-US" dirty="0"/>
              <a:t>Using open-source libraries</a:t>
            </a:r>
          </a:p>
          <a:p>
            <a:r>
              <a:rPr lang="en-US" dirty="0"/>
              <a:t>Component model implementations</a:t>
            </a:r>
          </a:p>
          <a:p>
            <a:r>
              <a:rPr lang="en-US" dirty="0"/>
              <a:t>Output of simulation resul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57E7A43-B1B0-A14B-D956-E28374DBB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models overview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97B0BD-138A-B112-E63C-1CA0A1392ED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9244697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177ABB-09F2-0334-2739-84893BB102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E71A2FD-C9D5-5CFB-BFD8-0902EB36F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9F28DE-7B22-7D49-0DEF-4F2BF0394E7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39640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Overview</a:t>
            </a:r>
            <a:endParaRPr lang="nl-NL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Propulsion and power system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F280A4-169F-B44F-D831-B492F9B40A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7B30700-FEE9-345F-ADE4-0CBDBD9EF8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8CCC93A-4199-D877-758B-956824EF0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ed archite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505EE1-37F7-DED7-DB71-6AB93E999D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281028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 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Multidimensional arrays				</a:t>
            </a:r>
            <a:r>
              <a:rPr lang="en-US" sz="2000" i="1" dirty="0" err="1">
                <a:solidFill>
                  <a:srgbClr val="00B0F0"/>
                </a:solidFill>
              </a:rPr>
              <a:t>numpy</a:t>
            </a:r>
            <a:endParaRPr lang="en-US" sz="2000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s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open-source librarie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EC9201-2600-9E68-51A5-A4F7176AD3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58B473-8F88-A093-A436-99E0B81AC8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965F1-F046-F07F-E866-7904CFB433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Aero-calc functions used for calculation of ambient/flight conditions from altitude, flight Mach, dT</a:t>
            </a:r>
          </a:p>
          <a:p>
            <a:pPr lvl="1">
              <a:buClrTx/>
            </a:pPr>
            <a:r>
              <a:rPr lang="en-US" sz="2000" dirty="0"/>
              <a:t>alt2temp</a:t>
            </a:r>
          </a:p>
          <a:p>
            <a:pPr lvl="1">
              <a:buClrTx/>
            </a:pPr>
            <a:r>
              <a:rPr lang="en-US" sz="2000" dirty="0"/>
              <a:t>alt2press</a:t>
            </a:r>
          </a:p>
          <a:p>
            <a:pPr lvl="1">
              <a:buClrTx/>
            </a:pPr>
            <a:r>
              <a:rPr lang="en-US" sz="2000" dirty="0"/>
              <a:t>temp2speed_of_sound</a:t>
            </a:r>
          </a:p>
          <a:p>
            <a:pPr lvl="1"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8DEFA-0104-2ACC-A9ED-0A24A357F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-calc library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FB0B6D-3CA2-1DB4-02EC-D5E710053DF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70E2D9-5040-D865-CCC2-587A1274A6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12" y="3439577"/>
            <a:ext cx="7631295" cy="2610000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EDD97B22-78C0-492A-B41B-9FF6C0685A91}"/>
              </a:ext>
            </a:extLst>
          </p:cNvPr>
          <p:cNvSpPr/>
          <p:nvPr/>
        </p:nvSpPr>
        <p:spPr bwMode="auto">
          <a:xfrm>
            <a:off x="901412" y="3834000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FF2BD9CA-88C4-114B-1487-972FB0201F90}"/>
              </a:ext>
            </a:extLst>
          </p:cNvPr>
          <p:cNvSpPr/>
          <p:nvPr/>
        </p:nvSpPr>
        <p:spPr bwMode="auto">
          <a:xfrm>
            <a:off x="874467" y="4914000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861B9DF9-A9E1-3D09-55FC-45EF9FFDA677}"/>
              </a:ext>
            </a:extLst>
          </p:cNvPr>
          <p:cNvSpPr/>
          <p:nvPr/>
        </p:nvSpPr>
        <p:spPr bwMode="auto">
          <a:xfrm>
            <a:off x="861289" y="5855219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1228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E6103-F9E6-9FD4-F34C-ECCB138DDB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4CC17-2127-AE11-EA9F-5FD973A52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Open-source suite of tools for problems involving chemical kinetics, thermodynamics, and transport processes</a:t>
            </a:r>
          </a:p>
          <a:p>
            <a:pPr>
              <a:buClrTx/>
            </a:pPr>
            <a:r>
              <a:rPr lang="en-US" sz="2000" dirty="0">
                <a:hlinkClick r:id="rId2"/>
              </a:rPr>
              <a:t>https://cantera.org/index.html</a:t>
            </a:r>
            <a:endParaRPr lang="en-US" sz="2000" dirty="0"/>
          </a:p>
          <a:p>
            <a:pPr>
              <a:buClrTx/>
            </a:pPr>
            <a:r>
              <a:rPr lang="en-US" sz="2000" dirty="0" err="1"/>
              <a:t>Jetsurf</a:t>
            </a:r>
            <a:r>
              <a:rPr lang="en-US" sz="2000" dirty="0"/>
              <a:t> </a:t>
            </a:r>
            <a:r>
              <a:rPr lang="en-US" sz="2000" dirty="0" err="1"/>
              <a:t>machanism</a:t>
            </a:r>
            <a:r>
              <a:rPr lang="en-US" sz="2000" dirty="0"/>
              <a:t> used for </a:t>
            </a:r>
          </a:p>
          <a:p>
            <a:pPr lvl="1">
              <a:buClrTx/>
            </a:pPr>
            <a:r>
              <a:rPr lang="en-US" sz="1600" dirty="0"/>
              <a:t>Gas path transport</a:t>
            </a:r>
          </a:p>
          <a:p>
            <a:pPr lvl="1">
              <a:buClrTx/>
            </a:pPr>
            <a:r>
              <a:rPr lang="en-US" sz="1600" dirty="0"/>
              <a:t>Compression/expansion</a:t>
            </a:r>
          </a:p>
          <a:p>
            <a:pPr lvl="1">
              <a:buClrTx/>
            </a:pPr>
            <a:r>
              <a:rPr lang="en-US" sz="1600" dirty="0"/>
              <a:t>Combustion</a:t>
            </a:r>
            <a:endParaRPr lang="en-US" sz="1200" dirty="0"/>
          </a:p>
          <a:p>
            <a:pPr lvl="1">
              <a:buClrTx/>
            </a:pPr>
            <a:endParaRPr lang="en-US" sz="1200" dirty="0"/>
          </a:p>
          <a:p>
            <a:pPr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569AE6-442D-C7A1-CAFA-CFB2B7A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era library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1D860B-9C54-D6F7-C411-85FA847DFBA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76CEDCF-746E-CA04-A260-D9D9AF7806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353" y="4239000"/>
            <a:ext cx="8766644" cy="1755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600ACDC-D18D-79F2-4FFD-FD05E03D90AE}"/>
              </a:ext>
            </a:extLst>
          </p:cNvPr>
          <p:cNvSpPr txBox="1"/>
          <p:nvPr/>
        </p:nvSpPr>
        <p:spPr>
          <a:xfrm>
            <a:off x="4491852" y="2640264"/>
            <a:ext cx="52036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/>
              <a:t>https://web.stanford.edu/group/haiwanglab/JetSurF/JetSurF2.0/Index.html</a:t>
            </a:r>
          </a:p>
        </p:txBody>
      </p:sp>
    </p:spTree>
    <p:extLst>
      <p:ext uri="{BB962C8B-B14F-4D97-AF65-F5344CB8AC3E}">
        <p14:creationId xmlns:p14="http://schemas.microsoft.com/office/powerpoint/2010/main" val="6902205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A434BF-F1ED-B032-5942-5899FD34A9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7A65E-8EAE-13C7-D605-5E4E1385DD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944000"/>
            <a:ext cx="8743876" cy="3390000"/>
          </a:xfrm>
        </p:spPr>
        <p:txBody>
          <a:bodyPr>
            <a:noAutofit/>
          </a:bodyPr>
          <a:lstStyle/>
          <a:p>
            <a:pPr lvl="1">
              <a:buClrTx/>
            </a:pPr>
            <a:r>
              <a:rPr lang="pt-BR" sz="2000" dirty="0"/>
              <a:t>define gas model	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fr-FR" sz="1800" dirty="0" err="1">
                <a:solidFill>
                  <a:srgbClr val="00B0F0"/>
                </a:solidFill>
              </a:rPr>
              <a:t>gas</a:t>
            </a:r>
            <a:r>
              <a:rPr lang="fr-FR" sz="1800" dirty="0">
                <a:solidFill>
                  <a:srgbClr val="00B0F0"/>
                </a:solidFill>
              </a:rPr>
              <a:t> = </a:t>
            </a:r>
            <a:r>
              <a:rPr lang="fr-FR" sz="1800" dirty="0" err="1">
                <a:solidFill>
                  <a:srgbClr val="00B0F0"/>
                </a:solidFill>
              </a:rPr>
              <a:t>ct.Solution</a:t>
            </a:r>
            <a:r>
              <a:rPr lang="fr-FR" sz="1800" dirty="0">
                <a:solidFill>
                  <a:srgbClr val="00B0F0"/>
                </a:solidFill>
              </a:rPr>
              <a:t>('</a:t>
            </a:r>
            <a:r>
              <a:rPr lang="fr-FR" sz="1800" dirty="0" err="1">
                <a:solidFill>
                  <a:srgbClr val="00B0F0"/>
                </a:solidFill>
              </a:rPr>
              <a:t>jetsurf.yaml</a:t>
            </a:r>
            <a:r>
              <a:rPr lang="fr-FR" sz="1800" dirty="0">
                <a:solidFill>
                  <a:srgbClr val="00B0F0"/>
                </a:solidFill>
              </a:rPr>
              <a:t>’)</a:t>
            </a:r>
            <a:endParaRPr lang="pt-BR" sz="1800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pt-BR" sz="2000" dirty="0"/>
              <a:t>Set T, P, composition (mass mixing ratios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gas.TPY = 1200, 101325, 'CH4:1, O2:2, N2:7.52’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2000" dirty="0"/>
              <a:t>Get T or P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P = gas.P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= gas.T</a:t>
            </a: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FDEFE-7DCD-69C4-1FBB-CBC2CF3AC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	</a:t>
            </a:r>
            <a:r>
              <a:rPr lang="en-US" sz="2800" b="1" dirty="0">
                <a:solidFill>
                  <a:srgbClr val="00B0F0"/>
                </a:solidFill>
              </a:rPr>
              <a:t>gas model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5D2994-B2F9-3B57-BD5F-43EDFF8F5C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770021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55CE0-DADE-959E-30E4-457283D349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1E2DB-01E8-53C6-00F0-BB1D249BF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sz="1800" dirty="0"/>
              <a:t>Define a quantity (mass flow) of gas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			GasIn = ct.Quantity(gas, mass flow)	</a:t>
            </a:r>
            <a:r>
              <a:rPr lang="pt-BR" sz="1600" dirty="0"/>
              <a:t>		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1800" dirty="0"/>
              <a:t>Set mass flow entropy or enthalpy and pressure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GasIn.SP = entropy value, pressure value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GasIn.HP = enthalpy value, pressure value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1800" dirty="0"/>
              <a:t>Isentropic compression of GasIn mass flow (with pressure ratio PR)</a:t>
            </a:r>
            <a:br>
              <a:rPr lang="pt-BR" sz="1800" dirty="0"/>
            </a:b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pt-BR" sz="1600" dirty="0"/>
            </a:br>
            <a:endParaRPr lang="pt-BR" sz="16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600" dirty="0"/>
            </a:br>
            <a:endParaRPr lang="en-US" sz="1600" dirty="0"/>
          </a:p>
          <a:p>
            <a:pPr>
              <a:buClrTx/>
            </a:pPr>
            <a:endParaRPr lang="en-US" sz="3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D443297-09CA-9D8B-E341-39DEDDC51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4" y="457200"/>
            <a:ext cx="8457637" cy="631800"/>
          </a:xfrm>
        </p:spPr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  </a:t>
            </a:r>
            <a:r>
              <a:rPr lang="en-US" sz="2800" b="1" dirty="0">
                <a:solidFill>
                  <a:srgbClr val="00B0F0"/>
                </a:solidFill>
              </a:rPr>
              <a:t>mass flow/transport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70D0C5-78C9-8B84-A210-54CDD4A31A5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18042F-FD67-5EBE-0C1A-4ED58E1012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412" y="4699880"/>
            <a:ext cx="7875000" cy="105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9218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B55AFD-A49A-2C5B-6CC2-B6A6745C0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B6CD954-D7F3-A01B-6FD9-74F82C00137B}"/>
              </a:ext>
            </a:extLst>
          </p:cNvPr>
          <p:cNvSpPr/>
          <p:nvPr/>
        </p:nvSpPr>
        <p:spPr bwMode="auto">
          <a:xfrm>
            <a:off x="1171412" y="3546600"/>
            <a:ext cx="7650000" cy="163739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effectLst/>
              <a:latin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081533-0C99-A2D2-B6B0-D7B0A2238F32}"/>
              </a:ext>
            </a:extLst>
          </p:cNvPr>
          <p:cNvSpPr/>
          <p:nvPr/>
        </p:nvSpPr>
        <p:spPr bwMode="auto">
          <a:xfrm>
            <a:off x="1171412" y="2214000"/>
            <a:ext cx="7650000" cy="945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effectLst/>
              <a:latin typeface="Tahoma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B0D49-0EB2-8D68-E13B-00A292E8C5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sz="2000" dirty="0"/>
              <a:t>2 options for fuel specification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User specified composition (single species)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and P</a:t>
            </a:r>
          </a:p>
          <a:p>
            <a:pPr marL="396000" lvl="1" indent="0" algn="ctr">
              <a:lnSpc>
                <a:spcPct val="100000"/>
              </a:lnSpc>
              <a:spcBef>
                <a:spcPts val="0"/>
              </a:spcBef>
              <a:buClrTx/>
              <a:buNone/>
            </a:pPr>
            <a:r>
              <a:rPr lang="pt-BR" sz="2000" dirty="0"/>
              <a:t>or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User specified LHV	(mix of ‘unknown’ species, e.g. Kerosine, Jet-A)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and P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average H/C and O/C ratio of the fuel molecules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2200" dirty="0"/>
              <a:t>In both cases end H, T, P and composition can be calculated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/>
              <a:t>	</a:t>
            </a: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600" dirty="0"/>
            </a:br>
            <a:endParaRPr lang="en-US" sz="1600" dirty="0"/>
          </a:p>
          <a:p>
            <a:pPr>
              <a:buClrTx/>
            </a:pPr>
            <a:endParaRPr lang="en-US" sz="3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0AA7E25-5F80-DB68-9AAD-F4D462AE5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  </a:t>
            </a:r>
            <a:r>
              <a:rPr lang="en-US" sz="2800" dirty="0"/>
              <a:t>	</a:t>
            </a:r>
            <a:r>
              <a:rPr lang="en-US" sz="2800" b="1" dirty="0">
                <a:solidFill>
                  <a:srgbClr val="00B0F0"/>
                </a:solidFill>
              </a:rPr>
              <a:t>combustion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41438D-3D17-E3E8-73F4-F556ECF937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6685846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458DDF-81D4-D172-1422-D20EA2C215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6589AF-FA80-3102-3CAA-F7FC4E008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fuel = ct.Quantity(fg.gas)			</a:t>
            </a:r>
            <a:r>
              <a:rPr lang="pt-BR" sz="1800" i="1" dirty="0"/>
              <a:t>define fuel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fuel.mass = fuel mass flow</a:t>
            </a:r>
            <a:br>
              <a:rPr lang="pt-BR" dirty="0"/>
            </a:br>
            <a:r>
              <a:rPr lang="pt-BR" dirty="0"/>
              <a:t>fuel.TPY = T, P, FuelComposition		</a:t>
            </a:r>
            <a:r>
              <a:rPr lang="pt-BR" sz="1800" i="1" dirty="0"/>
              <a:t>define T, P, composition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GasOut = GasIn + fuel			</a:t>
            </a:r>
            <a:r>
              <a:rPr lang="pt-BR" sz="1800" i="1" dirty="0"/>
              <a:t>mix fuel with air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GasOut.equilibrate('HP’) 	       </a:t>
            </a:r>
            <a:r>
              <a:rPr lang="pt-BR" sz="1800" i="1" dirty="0"/>
              <a:t>chemical equilibrium combustion end state</a:t>
            </a:r>
            <a:endParaRPr lang="pt-BR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T4 = GasOut.T			</a:t>
            </a:r>
            <a:r>
              <a:rPr lang="pt-BR" sz="1800" i="1" dirty="0"/>
              <a:t>get combustion end T (or H, S etc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5B3557-65A8-9436-FFBE-D36116B10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fuel composition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8A1BB5-517A-A800-C4E0-CD77ACEB68F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</p:spTree>
    <p:extLst>
      <p:ext uri="{BB962C8B-B14F-4D97-AF65-F5344CB8AC3E}">
        <p14:creationId xmlns:p14="http://schemas.microsoft.com/office/powerpoint/2010/main" val="7543166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F7193-095B-6DD1-BE08-0140E09F27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0A25F-46F4-3D86-0486-903820B1FA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dirty="0"/>
              <a:t>More complicated</a:t>
            </a:r>
          </a:p>
          <a:p>
            <a:pPr lvl="1">
              <a:lnSpc>
                <a:spcPct val="200000"/>
              </a:lnSpc>
              <a:buClrTx/>
            </a:pPr>
            <a:r>
              <a:rPr lang="pt-BR" dirty="0"/>
              <a:t>Cannot use Equilibrate function</a:t>
            </a:r>
          </a:p>
          <a:p>
            <a:pPr lvl="1">
              <a:lnSpc>
                <a:spcPct val="200000"/>
              </a:lnSpc>
              <a:buClrTx/>
            </a:pPr>
            <a:r>
              <a:rPr lang="pt-BR" dirty="0"/>
              <a:t>Need to calculate end composition from 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Air composition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Fuel H/C and O/C ratios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Mole fractions book keeping (converting between mass – moles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DA094FF-F971-D61B-2E8C-25E7E8FC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LHV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319D45-470F-8EC7-AA2E-E9B266643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</p:spTree>
    <p:extLst>
      <p:ext uri="{BB962C8B-B14F-4D97-AF65-F5344CB8AC3E}">
        <p14:creationId xmlns:p14="http://schemas.microsoft.com/office/powerpoint/2010/main" val="473024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67753C-95A0-FB35-D31B-1FF226615C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5CEE8-99CF-F6F1-6ED9-CBFECB030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12" y="1455140"/>
            <a:ext cx="9148877" cy="4306990"/>
          </a:xfrm>
        </p:spPr>
        <p:txBody>
          <a:bodyPr>
            <a:noAutofit/>
          </a:bodyPr>
          <a:lstStyle/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en-US" sz="1800" dirty="0"/>
              <a:t>Little bit more code lines: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C6EA1F-C056-8276-D3CC-C7DD1C977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LHV code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6CD0F1-57D2-5450-085B-5C372B7575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9646EE-1DC0-B2AB-9555-AFB54A238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412" y="2079000"/>
            <a:ext cx="8236412" cy="342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3841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Engineers, scientists, researchers, student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ith interest in system simulation of propulsion and power system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anting to learn how system models work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eeding for models with new functionalit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Coupling with other model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Having basic coding skills</a:t>
            </a:r>
          </a:p>
          <a:p>
            <a:pPr lvl="1">
              <a:lnSpc>
                <a:spcPct val="150000"/>
              </a:lnSpc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whom is this tutorial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3F4198-6337-CB79-F7A5-A40BBBB53D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60C931-1A97-EB9D-8033-F936CFFF5C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15C7B9-7A57-E668-9239-9D8D17C20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1" y="1455140"/>
            <a:ext cx="8294688" cy="4306990"/>
          </a:xfrm>
        </p:spPr>
        <p:txBody>
          <a:bodyPr>
            <a:noAutofit/>
          </a:bodyPr>
          <a:lstStyle/>
          <a:p>
            <a:pPr>
              <a:buClrTx/>
            </a:pPr>
            <a:r>
              <a:rPr lang="en-US" sz="2000" dirty="0">
                <a:hlinkClick r:id="rId2"/>
              </a:rPr>
              <a:t>https://docs.scipy.org/doc/</a:t>
            </a:r>
            <a:endParaRPr lang="en-US" sz="2000" dirty="0"/>
          </a:p>
          <a:p>
            <a:pPr>
              <a:buClrTx/>
            </a:pPr>
            <a:r>
              <a:rPr lang="en-US" sz="2400" dirty="0" err="1"/>
              <a:t>Numpy</a:t>
            </a:r>
            <a:r>
              <a:rPr lang="en-US" sz="2400" dirty="0"/>
              <a:t>	</a:t>
            </a:r>
          </a:p>
          <a:p>
            <a:pPr lvl="1">
              <a:lnSpc>
                <a:spcPct val="100000"/>
              </a:lnSpc>
              <a:buClrTx/>
            </a:pPr>
            <a:r>
              <a:rPr lang="en-US" sz="2000" dirty="0"/>
              <a:t>multidimensional array operations</a:t>
            </a:r>
          </a:p>
          <a:p>
            <a:pPr>
              <a:buClrTx/>
            </a:pPr>
            <a:r>
              <a:rPr lang="en-US" sz="2400" dirty="0" err="1"/>
              <a:t>Scipy</a:t>
            </a:r>
            <a:r>
              <a:rPr lang="en-US" sz="2400" dirty="0"/>
              <a:t>		</a:t>
            </a:r>
          </a:p>
          <a:p>
            <a:pPr lvl="1">
              <a:lnSpc>
                <a:spcPct val="100000"/>
              </a:lnSpc>
              <a:buClrTx/>
            </a:pPr>
            <a:r>
              <a:rPr lang="en-US" sz="2000" dirty="0"/>
              <a:t>solving system model non-linear algebraic/differential equations</a:t>
            </a:r>
          </a:p>
          <a:p>
            <a:pPr lvl="1">
              <a:lnSpc>
                <a:spcPct val="100000"/>
              </a:lnSpc>
              <a:buClrTx/>
            </a:pPr>
            <a:r>
              <a:rPr lang="en-US" sz="2000" dirty="0"/>
              <a:t>using </a:t>
            </a:r>
            <a:r>
              <a:rPr lang="en-US" sz="2000" b="1" dirty="0"/>
              <a:t>Root</a:t>
            </a:r>
            <a:r>
              <a:rPr lang="en-US" sz="2000" dirty="0"/>
              <a:t> function </a:t>
            </a:r>
          </a:p>
          <a:p>
            <a:pPr lvl="2">
              <a:lnSpc>
                <a:spcPct val="100000"/>
              </a:lnSpc>
              <a:buClrTx/>
            </a:pPr>
            <a:r>
              <a:rPr lang="en-US" sz="1600" dirty="0"/>
              <a:t>finding root of a vector function</a:t>
            </a:r>
          </a:p>
          <a:p>
            <a:pPr marL="1147763" lvl="3" indent="0">
              <a:lnSpc>
                <a:spcPct val="100000"/>
              </a:lnSpc>
              <a:buClrTx/>
              <a:buNone/>
            </a:pPr>
            <a:r>
              <a:rPr lang="en-US" sz="1600" dirty="0"/>
              <a:t>&gt; a valid system steady-state or transient point</a:t>
            </a:r>
          </a:p>
          <a:p>
            <a:pPr lvl="2">
              <a:lnSpc>
                <a:spcPct val="100000"/>
              </a:lnSpc>
              <a:buClrTx/>
            </a:pPr>
            <a:r>
              <a:rPr lang="en-US" sz="1600" dirty="0"/>
              <a:t>newton-Raphson like iteration</a:t>
            </a:r>
          </a:p>
          <a:p>
            <a:pPr lvl="2">
              <a:lnSpc>
                <a:spcPct val="100000"/>
              </a:lnSpc>
              <a:buClrTx/>
            </a:pPr>
            <a:r>
              <a:rPr lang="en-US" sz="1600" dirty="0"/>
              <a:t>several solver methods </a:t>
            </a:r>
          </a:p>
          <a:p>
            <a:pPr lvl="1">
              <a:lnSpc>
                <a:spcPct val="100000"/>
              </a:lnSpc>
              <a:buClrTx/>
            </a:pPr>
            <a:r>
              <a:rPr lang="en-US" sz="2000" dirty="0"/>
              <a:t>Most suitable solver method   ‘Krylov’</a:t>
            </a:r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EDB5E2B-C81B-793C-376E-77323CA54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Numpy</a:t>
            </a:r>
            <a:r>
              <a:rPr lang="en-US" sz="3600" dirty="0"/>
              <a:t> and </a:t>
            </a:r>
            <a:r>
              <a:rPr lang="en-US" sz="3600" dirty="0" err="1"/>
              <a:t>Scipy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6B6FBF1-AE0E-39A4-6F82-65FFE133F52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9375795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3FEE9-698C-A2CF-DC4F-CFED47109F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63B45-A16B-A2A7-25C0-453833C4C2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1412" y="1170668"/>
            <a:ext cx="8653877" cy="4591462"/>
          </a:xfrm>
        </p:spPr>
        <p:txBody>
          <a:bodyPr>
            <a:noAutofit/>
          </a:bodyPr>
          <a:lstStyle/>
          <a:p>
            <a:pPr lvl="1">
              <a:lnSpc>
                <a:spcPct val="100000"/>
              </a:lnSpc>
              <a:buClrTx/>
            </a:pPr>
            <a:r>
              <a:rPr lang="en-US" sz="2000" b="1" i="1" dirty="0" err="1"/>
              <a:t>Do_Run</a:t>
            </a:r>
            <a:r>
              <a:rPr lang="en-US" sz="2000" b="1" i="1" dirty="0"/>
              <a:t> </a:t>
            </a:r>
            <a:r>
              <a:rPr lang="en-US" sz="2000" dirty="0"/>
              <a:t>runs all</a:t>
            </a:r>
            <a:br>
              <a:rPr lang="en-US" sz="2000" dirty="0"/>
            </a:br>
            <a:r>
              <a:rPr lang="en-US" sz="2000" dirty="0"/>
              <a:t>component model</a:t>
            </a:r>
            <a:br>
              <a:rPr lang="en-US" sz="2000" dirty="0"/>
            </a:br>
            <a:r>
              <a:rPr lang="en-US" sz="2000" dirty="0"/>
              <a:t>code and returns the</a:t>
            </a:r>
            <a:br>
              <a:rPr lang="en-US" sz="2000" dirty="0"/>
            </a:br>
            <a:r>
              <a:rPr lang="en-US" sz="2000" dirty="0"/>
              <a:t>vector of equation</a:t>
            </a:r>
            <a:br>
              <a:rPr lang="en-US" sz="2000" dirty="0"/>
            </a:br>
            <a:r>
              <a:rPr lang="en-US" sz="2000" dirty="0"/>
              <a:t>errors (residuals)</a:t>
            </a:r>
            <a:br>
              <a:rPr lang="en-US" sz="2000" dirty="0"/>
            </a:br>
            <a:endParaRPr lang="en-US" sz="2000" dirty="0"/>
          </a:p>
          <a:p>
            <a:pPr lvl="1">
              <a:lnSpc>
                <a:spcPct val="100000"/>
              </a:lnSpc>
              <a:buClrTx/>
            </a:pPr>
            <a:r>
              <a:rPr lang="en-US" sz="2000" b="1" i="1" dirty="0"/>
              <a:t>residuals</a:t>
            </a:r>
            <a:r>
              <a:rPr lang="en-US" sz="2000" dirty="0"/>
              <a:t> is the vector function (returns all 0’s if states is valid OP)</a:t>
            </a:r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lvl="1">
              <a:lnSpc>
                <a:spcPct val="100000"/>
              </a:lnSpc>
              <a:buClrTx/>
            </a:pPr>
            <a:endParaRPr lang="en-US" sz="2000" dirty="0"/>
          </a:p>
          <a:p>
            <a:pPr lvl="1">
              <a:lnSpc>
                <a:spcPct val="100000"/>
              </a:lnSpc>
              <a:buClrTx/>
            </a:pPr>
            <a:r>
              <a:rPr lang="en-US" sz="2000" b="1" i="1" dirty="0" err="1"/>
              <a:t>fsys.states</a:t>
            </a:r>
            <a:r>
              <a:rPr lang="en-US" sz="2000" b="1" i="1" dirty="0"/>
              <a:t> </a:t>
            </a:r>
            <a:r>
              <a:rPr lang="en-US" sz="2000" dirty="0"/>
              <a:t>= the initial value of the state vector</a:t>
            </a:r>
          </a:p>
          <a:p>
            <a:pPr lvl="1">
              <a:lnSpc>
                <a:spcPct val="100000"/>
              </a:lnSpc>
              <a:buClrTx/>
            </a:pPr>
            <a:r>
              <a:rPr lang="en-US" sz="2000" b="1" i="1" dirty="0"/>
              <a:t>solution</a:t>
            </a:r>
            <a:r>
              <a:rPr lang="en-US" sz="2000" dirty="0"/>
              <a:t> = the state vector representing a valid operating point</a:t>
            </a:r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endParaRPr lang="en-US" sz="1800" dirty="0"/>
          </a:p>
          <a:p>
            <a:pPr lvl="2">
              <a:lnSpc>
                <a:spcPct val="200000"/>
              </a:lnSpc>
              <a:buClrTx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25FAD63-B030-334B-5330-4D6214409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144000"/>
            <a:ext cx="8294688" cy="945000"/>
          </a:xfrm>
        </p:spPr>
        <p:txBody>
          <a:bodyPr/>
          <a:lstStyle/>
          <a:p>
            <a:r>
              <a:rPr lang="en-US" sz="3600" dirty="0"/>
              <a:t>Solver code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937A83-4C03-ABAF-270E-8A21A65062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486839" y="674392"/>
            <a:ext cx="3793876" cy="352400"/>
          </a:xfrm>
        </p:spPr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646EB5B-A82B-594D-D398-DBDDA462FB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631" y="5697482"/>
            <a:ext cx="8829126" cy="292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2538D9F-7D45-AF46-5C9D-0D24F18EA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987" y="3384000"/>
            <a:ext cx="7333665" cy="13645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3BF262-9695-8072-BCB9-6A269C0691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6413" y="1190063"/>
            <a:ext cx="3645000" cy="17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2257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D9D80D-A18B-BECF-E780-3C37CAEB56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ets</a:t>
            </a:r>
          </a:p>
          <a:p>
            <a:r>
              <a:rPr lang="en-US" dirty="0"/>
              <a:t>Turbo machinery </a:t>
            </a:r>
          </a:p>
          <a:p>
            <a:pPr lvl="1"/>
            <a:r>
              <a:rPr lang="en-US" dirty="0"/>
              <a:t>Implementation of component performance maps</a:t>
            </a:r>
          </a:p>
          <a:p>
            <a:pPr lvl="1"/>
            <a:r>
              <a:rPr lang="en-US" dirty="0"/>
              <a:t>Compressors</a:t>
            </a:r>
          </a:p>
          <a:p>
            <a:pPr lvl="1"/>
            <a:r>
              <a:rPr lang="en-US" dirty="0"/>
              <a:t>Fans</a:t>
            </a:r>
          </a:p>
          <a:p>
            <a:pPr lvl="1"/>
            <a:r>
              <a:rPr lang="en-US" dirty="0"/>
              <a:t>Combustors</a:t>
            </a:r>
          </a:p>
          <a:p>
            <a:r>
              <a:rPr lang="en-US" dirty="0"/>
              <a:t>Ducts</a:t>
            </a:r>
          </a:p>
          <a:p>
            <a:r>
              <a:rPr lang="en-US" dirty="0"/>
              <a:t>Exhaust nozzles and diffuser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B707EE3-7A4B-0EA3-A7CB-29C0750F9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 model implementation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00B53F-C268-B004-D5DF-3BAF94B2975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9445787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438B9B1-C94C-5CFD-37EF-02BA827086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17D08E-FE9C-CF8F-360C-F631ED3AF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let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466C303-2FD3-2EFF-A4D3-6D07ACC4B2B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726412" y="1095870"/>
            <a:ext cx="4558876" cy="352400"/>
          </a:xfrm>
        </p:spPr>
        <p:txBody>
          <a:bodyPr/>
          <a:lstStyle/>
          <a:p>
            <a:r>
              <a:rPr lang="en-US" dirty="0"/>
              <a:t>Component model 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39439857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B40FEB3-D44B-2AB6-45F3-81BE2EBC8A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F52D4DE-3E67-4189-6ABF-C50C2EF45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o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5E1D24-00D2-FBE2-54E8-F738C8CE05E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75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s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1713" y="369000"/>
            <a:ext cx="8294688" cy="631800"/>
          </a:xfrm>
        </p:spPr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6F4DF-F993-7E7B-57A0-9368620AE4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591E73-531E-D574-DFE9-95463B3DF3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54000"/>
            <a:ext cx="5029699" cy="348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endParaRPr lang="en-US" dirty="0"/>
          </a:p>
          <a:p>
            <a:pPr lvl="2">
              <a:buClrTx/>
            </a:pPr>
            <a:r>
              <a:rPr lang="en-US" dirty="0"/>
              <a:t>Compressor performance map</a:t>
            </a:r>
          </a:p>
          <a:p>
            <a:pPr lvl="2">
              <a:buClrTx/>
            </a:pPr>
            <a:endParaRPr lang="en-US" dirty="0"/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CC5FCB-8783-B590-4AFF-26B374DE54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1026" name="Picture 2" descr="Jet Engine Detail Design: The Compressor | Aerospace ...">
            <a:extLst>
              <a:ext uri="{FF2B5EF4-FFF2-40B4-BE49-F238E27FC236}">
                <a16:creationId xmlns:a16="http://schemas.microsoft.com/office/drawing/2014/main" id="{98163024-DC7B-3EC8-2945-A3C46E37B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412" y="1789114"/>
            <a:ext cx="2520000" cy="166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erformance Corrections for Compressor Maps">
            <a:extLst>
              <a:ext uri="{FF2B5EF4-FFF2-40B4-BE49-F238E27FC236}">
                <a16:creationId xmlns:a16="http://schemas.microsoft.com/office/drawing/2014/main" id="{F8CA86F9-D3DA-F0C9-3304-714150BAE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460" y="3519000"/>
            <a:ext cx="2753952" cy="2423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E348A-96C9-F3AE-749A-BABF00FD7D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3C9E68-6BF0-76EE-4CBF-121CEE3F6C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B7FD04-64E1-AEE2-5967-510D8E80077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CBA4F-345B-12E7-2F2F-DFD03B4C93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1E15E-CEF3-267A-94F6-42E33EF79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model basic elem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 programming language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pen-source librar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Aero-thermal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Data handling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Visualiz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F245F-0CE6-E538-17BB-067E80E67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6FF019-FAB1-38AD-E1F9-D696B99A0AA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pic>
        <p:nvPicPr>
          <p:cNvPr id="1026" name="Picture 2" descr="Block of Python code showing sample source code">
            <a:extLst>
              <a:ext uri="{FF2B5EF4-FFF2-40B4-BE49-F238E27FC236}">
                <a16:creationId xmlns:a16="http://schemas.microsoft.com/office/drawing/2014/main" id="{70BFFB5F-893A-1EE0-475F-1EF457432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412" y="3069000"/>
            <a:ext cx="2960166" cy="19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3050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9C56135-EC1A-6A69-320C-D10A0046195E}"/>
              </a:ext>
            </a:extLst>
          </p:cNvPr>
          <p:cNvSpPr txBox="1"/>
          <p:nvPr/>
        </p:nvSpPr>
        <p:spPr>
          <a:xfrm>
            <a:off x="1171412" y="1629001"/>
            <a:ext cx="7920000" cy="399639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00409"/>
            <a:ext cx="8283575" cy="3996393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025BA52-5ECF-8CC3-CE7D-1CB4DFF4F6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988999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141412" y="1988746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988746"/>
            <a:ext cx="2664343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/object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Mixer</a:t>
            </a:r>
          </a:p>
          <a:p>
            <a:pPr lvl="1">
              <a:buClrTx/>
            </a:pPr>
            <a:r>
              <a:rPr lang="en-US" sz="2000" dirty="0"/>
              <a:t>Recuperator / heat exchanger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99FC4-A572-529B-7425-303E427DC0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3D679A-7B8C-9982-493A-B28CB2256E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0B43E-632A-8792-AA8C-01FBBD8BD8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Component model extensions</a:t>
            </a:r>
          </a:p>
          <a:p>
            <a:pPr lvl="1">
              <a:buClrTx/>
            </a:pPr>
            <a:r>
              <a:rPr lang="en-US" sz="2000" dirty="0"/>
              <a:t>Variable geometry</a:t>
            </a:r>
          </a:p>
          <a:p>
            <a:pPr lvl="1">
              <a:buClrTx/>
            </a:pPr>
            <a:r>
              <a:rPr lang="en-US" sz="2000" dirty="0"/>
              <a:t>Bleed</a:t>
            </a:r>
          </a:p>
          <a:p>
            <a:pPr lvl="1">
              <a:buClrTx/>
            </a:pPr>
            <a:r>
              <a:rPr lang="en-US" sz="2000" dirty="0"/>
              <a:t>Turbine cooling</a:t>
            </a:r>
          </a:p>
          <a:p>
            <a:pPr lvl="1">
              <a:buClrTx/>
            </a:pPr>
            <a:r>
              <a:rPr lang="en-US" sz="2000" dirty="0"/>
              <a:t>1-D model code</a:t>
            </a:r>
          </a:p>
          <a:p>
            <a:pPr lvl="1">
              <a:buClrTx/>
            </a:pPr>
            <a:r>
              <a:rPr lang="en-US" sz="2000" dirty="0"/>
              <a:t>Other fuels</a:t>
            </a:r>
          </a:p>
          <a:p>
            <a:pPr lvl="2">
              <a:buClrTx/>
            </a:pPr>
            <a:r>
              <a:rPr lang="en-US" sz="1600" dirty="0"/>
              <a:t>Easily adapt fuel in combustor component (</a:t>
            </a:r>
            <a:r>
              <a:rPr lang="en-US" sz="1600" dirty="0" err="1"/>
              <a:t>cantera</a:t>
            </a:r>
            <a:r>
              <a:rPr lang="en-US" sz="1600" dirty="0"/>
              <a:t>)</a:t>
            </a:r>
          </a:p>
          <a:p>
            <a:pPr lvl="1">
              <a:buClrTx/>
            </a:pPr>
            <a:r>
              <a:rPr lang="en-US" sz="2000" dirty="0"/>
              <a:t>…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805B9E-FFA7-4AEF-5DB1-FB97A7CB2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D88BCA-B6B1-DFB0-4219-C4F970838B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6728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DE98C-E0C6-85F0-8419-F974D051D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93A04-8B28-DDFE-027B-7ED359314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API (Application Programming Interface)</a:t>
            </a:r>
          </a:p>
          <a:p>
            <a:pPr lvl="1">
              <a:buClrTx/>
            </a:pPr>
            <a:r>
              <a:rPr lang="en-US" sz="2000" dirty="0"/>
              <a:t>Couple with other model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Extend user interface</a:t>
            </a:r>
          </a:p>
          <a:p>
            <a:pPr lvl="1">
              <a:buClrTx/>
            </a:pPr>
            <a:r>
              <a:rPr lang="en-US" sz="2000" dirty="0"/>
              <a:t>Extend output</a:t>
            </a:r>
          </a:p>
          <a:p>
            <a:pPr lvl="2">
              <a:buClrTx/>
            </a:pPr>
            <a:r>
              <a:rPr lang="en-US" sz="1600" dirty="0"/>
              <a:t>Graphs, tables, export</a:t>
            </a:r>
          </a:p>
          <a:p>
            <a:pPr lvl="1">
              <a:buClrTx/>
            </a:pPr>
            <a:r>
              <a:rPr lang="en-US" sz="2000" dirty="0"/>
              <a:t>Add GUI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671BBA-87C3-A484-0FA7-5370B45E0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76D0C0-675A-D65D-ADFA-387FF14EEBE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1052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4538860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24C517-F109-4A3B-7F79-AD5482B7AE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000" dirty="0"/>
              <a:t>Ambient</a:t>
            </a:r>
          </a:p>
          <a:p>
            <a:pPr lvl="1">
              <a:buClrTx/>
            </a:pPr>
            <a:r>
              <a:rPr lang="en-US" sz="1800" dirty="0"/>
              <a:t>Inlet, exhausts</a:t>
            </a:r>
          </a:p>
          <a:p>
            <a:pPr>
              <a:buClrTx/>
            </a:pPr>
            <a:r>
              <a:rPr lang="en-US" sz="2000" dirty="0"/>
              <a:t>Gas path</a:t>
            </a:r>
          </a:p>
          <a:p>
            <a:pPr lvl="1">
              <a:buClrTx/>
            </a:pPr>
            <a:r>
              <a:rPr lang="en-US" sz="1800" dirty="0"/>
              <a:t>Gas conditions and flow rates between two connected components</a:t>
            </a:r>
          </a:p>
          <a:p>
            <a:pPr lvl="1">
              <a:buClrTx/>
            </a:pPr>
            <a:r>
              <a:rPr lang="en-US" sz="1800" dirty="0"/>
              <a:t>Engine station numbering</a:t>
            </a:r>
          </a:p>
          <a:p>
            <a:pPr lvl="1">
              <a:buClrTx/>
            </a:pPr>
            <a:r>
              <a:rPr lang="en-US" sz="1800" dirty="0"/>
              <a:t>Example: compressor – combustor, station nr. 3</a:t>
            </a:r>
          </a:p>
          <a:p>
            <a:pPr>
              <a:buClrTx/>
            </a:pPr>
            <a:r>
              <a:rPr lang="en-US" sz="2000" dirty="0"/>
              <a:t>Shafts</a:t>
            </a:r>
          </a:p>
          <a:p>
            <a:pPr lvl="1">
              <a:buClrTx/>
            </a:pPr>
            <a:r>
              <a:rPr lang="en-US" sz="1800" dirty="0"/>
              <a:t>Power balance		</a:t>
            </a:r>
            <a:r>
              <a:rPr lang="en-US" sz="1800" dirty="0" err="1"/>
              <a:t>PW</a:t>
            </a:r>
            <a:r>
              <a:rPr lang="en-US" sz="1800" baseline="-25000" dirty="0" err="1"/>
              <a:t>compressor</a:t>
            </a:r>
            <a:r>
              <a:rPr lang="en-US" sz="1800" dirty="0"/>
              <a:t> = </a:t>
            </a:r>
            <a:r>
              <a:rPr lang="en-US" sz="1800" dirty="0" err="1"/>
              <a:t>PW</a:t>
            </a:r>
            <a:r>
              <a:rPr lang="en-US" sz="1800" baseline="-25000" dirty="0" err="1"/>
              <a:t>turbine</a:t>
            </a:r>
            <a:endParaRPr lang="en-US" sz="1800" baseline="-25000" dirty="0"/>
          </a:p>
          <a:p>
            <a:pPr lvl="1">
              <a:buClrTx/>
            </a:pPr>
            <a:r>
              <a:rPr lang="en-US" sz="1800" dirty="0"/>
              <a:t>If no balance: transient (accel or </a:t>
            </a:r>
            <a:r>
              <a:rPr lang="en-US" sz="1800" dirty="0" err="1"/>
              <a:t>decel</a:t>
            </a:r>
            <a:r>
              <a:rPr lang="en-US" sz="1800" dirty="0"/>
              <a:t>)</a:t>
            </a:r>
          </a:p>
          <a:p>
            <a:pPr>
              <a:buClrTx/>
            </a:pPr>
            <a:r>
              <a:rPr lang="en-US" sz="2000" dirty="0"/>
              <a:t>Heat transfer</a:t>
            </a:r>
          </a:p>
          <a:p>
            <a:pPr>
              <a:buClrTx/>
            </a:pPr>
            <a:r>
              <a:rPr lang="en-US" sz="2000" dirty="0"/>
              <a:t>Control</a:t>
            </a:r>
          </a:p>
          <a:p>
            <a:pPr lvl="1">
              <a:buClrTx/>
            </a:pPr>
            <a:r>
              <a:rPr lang="en-US" sz="1800" dirty="0"/>
              <a:t>Fuel flow, variable geometry</a:t>
            </a:r>
          </a:p>
          <a:p>
            <a:pPr lvl="1">
              <a:buClrTx/>
            </a:pPr>
            <a:endParaRPr lang="en-US" sz="1800" dirty="0"/>
          </a:p>
          <a:p>
            <a:pPr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 among component models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E999B1-EB40-976E-F6D9-9A936B7D60A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21FC20-3B52-D456-CCFF-BD94892E1A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B248495-7033-051F-C758-A8E8C540CD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use dictionary for gas path conditions oriented by gas path station number</a:t>
            </a:r>
            <a:endParaRPr lang="en-US" sz="16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en-US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en-US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{}</a:t>
            </a:r>
          </a:p>
          <a:p>
            <a:pPr marL="385763" lvl="1" indent="0">
              <a:buClrTx/>
              <a:buNone/>
            </a:pPr>
            <a:endParaRPr lang="en-US" sz="2000" dirty="0"/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>
                <a:solidFill>
                  <a:srgbClr val="DCDCAA"/>
                </a:solidFill>
                <a:effectLst/>
                <a:latin typeface="Consolas" panose="020B0609020204030204" pitchFamily="49" charset="0"/>
              </a:rPr>
              <a:t>Ru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Mode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PointTime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:    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…</a:t>
            </a:r>
            <a:endParaRPr lang="nl-NL" sz="16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I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fsys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tationi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]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…</a:t>
            </a:r>
          </a:p>
          <a:p>
            <a:pPr marL="1147763" lvl="3" indent="0">
              <a:lnSpc>
                <a:spcPts val="1425"/>
              </a:lnSpc>
              <a:buNone/>
            </a:pPr>
            <a:endParaRPr lang="nl-NL" sz="1600" dirty="0">
              <a:solidFill>
                <a:srgbClr val="6A9955"/>
              </a:solidFill>
              <a:latin typeface="Consolas" panose="020B0609020204030204" pitchFamily="49" charset="0"/>
              <a:ea typeface="+mn-ea"/>
              <a:cs typeface="+mn-cs"/>
            </a:endParaRPr>
          </a:p>
          <a:p>
            <a:pPr marL="4763" indent="0">
              <a:lnSpc>
                <a:spcPts val="1425"/>
              </a:lnSpc>
              <a:buNone/>
            </a:pPr>
            <a:r>
              <a:rPr lang="nl-NL" sz="1600" dirty="0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# </a:t>
            </a:r>
            <a:r>
              <a:rPr lang="nl-NL" sz="1600" dirty="0" err="1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Calculate</a:t>
            </a:r>
            <a:r>
              <a:rPr lang="nl-NL" sz="1600" dirty="0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lang="nl-NL" sz="1600" dirty="0" err="1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self.GasOut</a:t>
            </a:r>
            <a:endParaRPr lang="nl-NL" sz="1600" dirty="0">
              <a:solidFill>
                <a:srgbClr val="6A9955"/>
              </a:solidFill>
              <a:latin typeface="Consolas" panose="020B0609020204030204" pitchFamily="49" charset="0"/>
              <a:ea typeface="+mn-ea"/>
              <a:cs typeface="+mn-cs"/>
            </a:endParaRPr>
          </a:p>
          <a:p>
            <a:pPr marL="1147763" lvl="3" indent="0">
              <a:lnSpc>
                <a:spcPts val="1425"/>
              </a:lnSpc>
              <a:buNone/>
            </a:pPr>
            <a:r>
              <a:rPr lang="nl-NL" sz="8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fsys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tation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nl-NL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586C0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</a:p>
          <a:p>
            <a:pPr marL="0" indent="0">
              <a:buClrTx/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76CD5A-978F-363D-1E26-B7B8018D4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ng gas conditions in Python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83389E-2C1D-694E-3BCE-6FA4AE214B8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357099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5C8DBC-D19F-62D1-AE4C-4F47849125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ED979B2-1DC3-6460-2791-42D8406DC6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55D249-7952-448B-ADC1-EE538A28B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5CDD36-12E2-89E4-69B8-BF45904285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0868494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A6F9F0-1F61-82C5-6C06-127588C4E9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FC57EB0-2A3C-0339-B896-0E00A6E763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5E6D945-5BE4-F0FA-A771-57E1EF393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CC332C-844B-6760-C6C0-20E7BE36864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916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233FD-AE1C-3DB6-015C-405776E6A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ystem of interacting components</a:t>
            </a:r>
          </a:p>
          <a:p>
            <a:pPr lvl="1"/>
            <a:r>
              <a:rPr lang="en-US" sz="2000" dirty="0"/>
              <a:t>Relationships among system of interacting components</a:t>
            </a:r>
          </a:p>
          <a:p>
            <a:pPr lvl="1"/>
            <a:r>
              <a:rPr lang="en-US" sz="2000" dirty="0"/>
              <a:t>Component models</a:t>
            </a:r>
          </a:p>
          <a:p>
            <a:r>
              <a:rPr lang="en-US" sz="2400" dirty="0"/>
              <a:t>Equations</a:t>
            </a:r>
          </a:p>
          <a:p>
            <a:pPr lvl="1"/>
            <a:r>
              <a:rPr lang="en-US" sz="2000" dirty="0"/>
              <a:t>conservation of mass, energy, momentum, other…</a:t>
            </a:r>
          </a:p>
          <a:p>
            <a:pPr lvl="1"/>
            <a:r>
              <a:rPr lang="en-US" sz="2000" dirty="0"/>
              <a:t>mostly non-linear algebraic/differential</a:t>
            </a:r>
          </a:p>
          <a:p>
            <a:r>
              <a:rPr lang="en-US" sz="2400" dirty="0"/>
              <a:t>Component operating points</a:t>
            </a:r>
          </a:p>
          <a:p>
            <a:pPr lvl="1"/>
            <a:r>
              <a:rPr lang="en-US" sz="2000" dirty="0"/>
              <a:t>Defined by state variables</a:t>
            </a:r>
          </a:p>
          <a:p>
            <a:r>
              <a:rPr lang="en-US" sz="2400" dirty="0"/>
              <a:t>Solution of set of equations</a:t>
            </a:r>
          </a:p>
          <a:p>
            <a:pPr lvl="1"/>
            <a:r>
              <a:rPr lang="en-US" sz="2000" dirty="0"/>
              <a:t>State variable vector representing valid system operating point</a:t>
            </a:r>
          </a:p>
          <a:p>
            <a:pPr lvl="1"/>
            <a:r>
              <a:rPr lang="en-US" sz="2000" dirty="0"/>
              <a:t>Steady-state or transient</a:t>
            </a:r>
          </a:p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9BBDB5-9FDF-1441-44EE-9EBF5C17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F63260-12A9-2008-4B07-20880D539B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44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DDF8FD0-33DC-5342-0CD6-6E121ED573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57E883F-20F7-1DC2-B995-F7DDFD83C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6E9606-AFEC-F81C-4A9D-35FF6D7A5E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827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46858-34F1-6B97-C544-AC25DED2B1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s </a:t>
            </a:r>
          </a:p>
          <a:p>
            <a:pPr lvl="1"/>
            <a:r>
              <a:rPr lang="en-US" dirty="0"/>
              <a:t>Aero engines: jet engines, turboprop, turboshaft</a:t>
            </a:r>
          </a:p>
          <a:p>
            <a:pPr lvl="1"/>
            <a:r>
              <a:rPr lang="en-US" dirty="0"/>
              <a:t>Land based engines: turboshaft</a:t>
            </a:r>
          </a:p>
          <a:p>
            <a:r>
              <a:rPr lang="en-US" dirty="0"/>
              <a:t>Propellers and rotors</a:t>
            </a:r>
          </a:p>
          <a:p>
            <a:r>
              <a:rPr lang="en-US" dirty="0"/>
              <a:t>Hybrid elements</a:t>
            </a:r>
          </a:p>
          <a:p>
            <a:pPr lvl="1"/>
            <a:r>
              <a:rPr lang="en-US" dirty="0"/>
              <a:t>Electric motors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Fuel cells</a:t>
            </a:r>
          </a:p>
          <a:p>
            <a:pPr lvl="1"/>
            <a:r>
              <a:rPr lang="en-US" dirty="0"/>
              <a:t>Batteries</a:t>
            </a:r>
          </a:p>
          <a:p>
            <a:r>
              <a:rPr lang="en-US" dirty="0"/>
              <a:t>Alternative/sustainable fuel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678FAB-0F6C-FB36-4A15-A4FC9018D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ulsion and power system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313AAE-413B-A15E-E150-BDF96210F9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67B97-F0EE-9FF6-73D2-E2C18B11F0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441" y="2439000"/>
            <a:ext cx="1773724" cy="1176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C935B4-BDFF-DE26-7E99-A4C9756C8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8" y="4079786"/>
            <a:ext cx="2400630" cy="127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27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A2764-2416-B62E-7FD6-D2FEA1E59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A19EC0-E3D4-8FD7-EEB7-FB24093C6C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46ED97C9-B45D-9A1D-1A19-8E264519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908D168-9258-2FB0-EAA0-7E0F6E4A14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749886-0666-CA6B-0088-28467CDBC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EAB6C-0E1A-6C30-FE03-39D72DBE46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578D8C-883A-5EEE-B710-F328C5DA3C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B295D-77D0-81DA-C308-8DE1E73BCE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FA818-C972-0FDF-E88A-4A4324B5D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1D6FA1-C95B-A5CE-47D3-4121FD1F3E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C74B5-A121-83FE-E644-B081C74989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511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2788A-82E0-8225-4F78-D743690DF6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7D6F4-F344-E1A1-7CFD-708AB28E2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sz="2400" dirty="0"/>
              <a:t>Design studies				</a:t>
            </a:r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r>
              <a:rPr lang="en-US" sz="2400" dirty="0"/>
              <a:t>Existing design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93680A-5342-8612-B83F-241075AD7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79000"/>
            <a:ext cx="8294688" cy="810000"/>
          </a:xfrm>
        </p:spPr>
        <p:txBody>
          <a:bodyPr/>
          <a:lstStyle/>
          <a:p>
            <a:r>
              <a:rPr lang="en-US" dirty="0"/>
              <a:t>Propulsion and power system performance predic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70BD859-0448-1552-D5DE-501629001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2052" name="Picture 4" descr="62,800+ Jet Engine Stock Photos, Pictures &amp; Royalty-Free ...">
            <a:extLst>
              <a:ext uri="{FF2B5EF4-FFF2-40B4-BE49-F238E27FC236}">
                <a16:creationId xmlns:a16="http://schemas.microsoft.com/office/drawing/2014/main" id="{905C08B8-CE6A-5875-B925-9B6D6A42B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353" y="4020748"/>
            <a:ext cx="2891882" cy="1885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zijaanzicht van turbofan straalmotor cross sectie draadframe geïsoleerd op blauwe achtergrond - jet engine cross section stockfoto's en -beelden">
            <a:extLst>
              <a:ext uri="{FF2B5EF4-FFF2-40B4-BE49-F238E27FC236}">
                <a16:creationId xmlns:a16="http://schemas.microsoft.com/office/drawing/2014/main" id="{1080B024-3334-5BEE-A6FD-ACB891DDD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412" y="1698777"/>
            <a:ext cx="2739059" cy="195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Yound man drawing on a clear whiteboard">
            <a:extLst>
              <a:ext uri="{FF2B5EF4-FFF2-40B4-BE49-F238E27FC236}">
                <a16:creationId xmlns:a16="http://schemas.microsoft.com/office/drawing/2014/main" id="{6360D8F2-C07A-23DC-F8EE-49785E72D4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412" y="1448270"/>
            <a:ext cx="2836413" cy="189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062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001713" y="1404000"/>
            <a:ext cx="8283575" cy="3930000"/>
          </a:xfrm>
        </p:spPr>
        <p:txBody>
          <a:bodyPr/>
          <a:lstStyle/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s models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ake, fans/compressors, combustors,</a:t>
            </a:r>
            <a:b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bines, mixers, exhausts,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 map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e variable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tor speeds, mass flows, pressure ratios, …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qua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ss flow in = mass flow out  (at component intersections, engine stations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wer balance :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compressor</a:t>
            </a: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turbine</a:t>
            </a: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put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el flow, TIT, inlet P and T…</a:t>
            </a: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put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rust FN, Power, Fuel flow, Efficiency, P, T at engine stations…</a:t>
            </a:r>
          </a:p>
          <a:p>
            <a:pPr marL="385763" lvl="1" indent="0" eaLnBrk="1" hangingPunct="1">
              <a:buNone/>
            </a:pP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225559"/>
            <a:ext cx="8294688" cy="631800"/>
          </a:xfrm>
        </p:spPr>
        <p:txBody>
          <a:bodyPr/>
          <a:lstStyle/>
          <a:p>
            <a:pPr eaLnBrk="1" hangingPunct="1"/>
            <a:r>
              <a:rPr lang="en-US" altLang="nl-NL" dirty="0"/>
              <a:t>Gas turbine system performance model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8B08798-C166-66C2-990A-A21433DB2D9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652615" y="857359"/>
            <a:ext cx="3793876" cy="352400"/>
          </a:xfrm>
        </p:spPr>
        <p:txBody>
          <a:bodyPr/>
          <a:lstStyle/>
          <a:p>
            <a:r>
              <a:rPr lang="en-US" dirty="0"/>
              <a:t>System performance modeling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6" y="1417493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CB31060-027A-8F39-2EA2-304313DF5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11A1AFE-5E20-3962-0918-73874E360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versus off-design simul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D73E7B-0C04-DAAA-2395-05105D8C7EF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</a:p>
        </p:txBody>
      </p:sp>
    </p:spTree>
    <p:extLst>
      <p:ext uri="{BB962C8B-B14F-4D97-AF65-F5344CB8AC3E}">
        <p14:creationId xmlns:p14="http://schemas.microsoft.com/office/powerpoint/2010/main" val="2448799749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558</Words>
  <Application>Microsoft Office PowerPoint</Application>
  <PresentationFormat>Custom</PresentationFormat>
  <Paragraphs>869</Paragraphs>
  <Slides>7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93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For whom is this tutorial</vt:lpstr>
      <vt:lpstr>Key focus areas</vt:lpstr>
      <vt:lpstr>System performance modeling</vt:lpstr>
      <vt:lpstr>Propulsion and power systems</vt:lpstr>
      <vt:lpstr>Propulsion and power system performance prediction</vt:lpstr>
      <vt:lpstr>Gas turbine system performance models</vt:lpstr>
      <vt:lpstr>Design versus off-design simulation</vt:lpstr>
      <vt:lpstr>Equations and numerical methods</vt:lpstr>
      <vt:lpstr>New propulsion system model elements</vt:lpstr>
      <vt:lpstr>From scratch ?</vt:lpstr>
      <vt:lpstr>Why from scratch?</vt:lpstr>
      <vt:lpstr>Software implementation </vt:lpstr>
      <vt:lpstr>Language / development environment </vt:lpstr>
      <vt:lpstr>Python versus previous experience</vt:lpstr>
      <vt:lpstr>Worling with Python models</vt:lpstr>
      <vt:lpstr>Python models overview</vt:lpstr>
      <vt:lpstr>Main program</vt:lpstr>
      <vt:lpstr>Object oriented architecture</vt:lpstr>
      <vt:lpstr>Python open-source libraries</vt:lpstr>
      <vt:lpstr>Aero-calc library</vt:lpstr>
      <vt:lpstr>Cantera library</vt:lpstr>
      <vt:lpstr>Using Cantera (ct) gas model</vt:lpstr>
      <vt:lpstr>Using Cantera (ct)  mass flow/transport</vt:lpstr>
      <vt:lpstr>Using Cantera (ct)   combustion</vt:lpstr>
      <vt:lpstr>User specified fuel composition</vt:lpstr>
      <vt:lpstr>User specified LHV</vt:lpstr>
      <vt:lpstr>User specified LHV code</vt:lpstr>
      <vt:lpstr>Numpy and Scipy</vt:lpstr>
      <vt:lpstr>Solver code</vt:lpstr>
      <vt:lpstr>Component model implementations</vt:lpstr>
      <vt:lpstr>Inlets</vt:lpstr>
      <vt:lpstr>Compressors</vt:lpstr>
      <vt:lpstr>Python implementation - output</vt:lpstr>
      <vt:lpstr>Object orientation </vt:lpstr>
      <vt:lpstr>Encapsulation example </vt:lpstr>
      <vt:lpstr>Inheritance example </vt:lpstr>
      <vt:lpstr>Polymorphism example </vt:lpstr>
      <vt:lpstr>Polymorphism python code example </vt:lpstr>
      <vt:lpstr>Adapting the baseline code</vt:lpstr>
      <vt:lpstr>Adapting the baseline code</vt:lpstr>
      <vt:lpstr>Adapting the baseline code</vt:lpstr>
      <vt:lpstr>Main program code</vt:lpstr>
      <vt:lpstr>Relationships among component models</vt:lpstr>
      <vt:lpstr>Passing gas conditions in Python</vt:lpstr>
      <vt:lpstr>Extending the models - 1</vt:lpstr>
      <vt:lpstr>Extending the models - 2</vt:lpstr>
      <vt:lpstr>Conclusion</vt:lpstr>
      <vt:lpstr>Questions?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Gas turbine system performance</vt:lpstr>
      <vt:lpstr>Complete expansion </vt:lpstr>
      <vt:lpstr>Incomplete expansion  </vt:lpstr>
      <vt:lpstr>Converging vs. Converging-diverging</vt:lpstr>
      <vt:lpstr>TJET turbine performance in GSP</vt:lpstr>
      <vt:lpstr>Other components  performance characteristics</vt:lpstr>
      <vt:lpstr>Gas turbine (‘whole engine’) characteristics</vt:lpstr>
      <vt:lpstr>Recuperation</vt:lpstr>
      <vt:lpstr>Power limitation</vt:lpstr>
      <vt:lpstr>Performance limitations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207</cp:revision>
  <cp:lastPrinted>1999-03-18T14:48:28Z</cp:lastPrinted>
  <dcterms:created xsi:type="dcterms:W3CDTF">1999-03-04T09:47:35Z</dcterms:created>
  <dcterms:modified xsi:type="dcterms:W3CDTF">2025-02-27T18:24:51Z</dcterms:modified>
</cp:coreProperties>
</file>